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61" r:id="rId2"/>
    <p:sldId id="262" r:id="rId3"/>
    <p:sldId id="268" r:id="rId4"/>
    <p:sldId id="270" r:id="rId5"/>
    <p:sldId id="277" r:id="rId6"/>
    <p:sldId id="271" r:id="rId7"/>
    <p:sldId id="272" r:id="rId8"/>
    <p:sldId id="279" r:id="rId9"/>
    <p:sldId id="281" r:id="rId10"/>
    <p:sldId id="263" r:id="rId11"/>
    <p:sldId id="282" r:id="rId12"/>
    <p:sldId id="295" r:id="rId13"/>
    <p:sldId id="296" r:id="rId14"/>
    <p:sldId id="297" r:id="rId15"/>
    <p:sldId id="298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4" r:id="rId26"/>
    <p:sldId id="264" r:id="rId27"/>
    <p:sldId id="299" r:id="rId28"/>
    <p:sldId id="300" r:id="rId29"/>
    <p:sldId id="301" r:id="rId30"/>
    <p:sldId id="302" r:id="rId31"/>
    <p:sldId id="303" r:id="rId32"/>
    <p:sldId id="304" r:id="rId33"/>
    <p:sldId id="305" r:id="rId34"/>
    <p:sldId id="306" r:id="rId35"/>
    <p:sldId id="307" r:id="rId36"/>
    <p:sldId id="308" r:id="rId37"/>
    <p:sldId id="309" r:id="rId38"/>
    <p:sldId id="310" r:id="rId39"/>
    <p:sldId id="311" r:id="rId40"/>
    <p:sldId id="312" r:id="rId41"/>
    <p:sldId id="313" r:id="rId42"/>
    <p:sldId id="314" r:id="rId43"/>
    <p:sldId id="316" r:id="rId44"/>
    <p:sldId id="317" r:id="rId45"/>
    <p:sldId id="318" r:id="rId46"/>
    <p:sldId id="319" r:id="rId47"/>
    <p:sldId id="320" r:id="rId48"/>
    <p:sldId id="321" r:id="rId49"/>
    <p:sldId id="322" r:id="rId50"/>
    <p:sldId id="323" r:id="rId51"/>
    <p:sldId id="324" r:id="rId52"/>
    <p:sldId id="325" r:id="rId53"/>
    <p:sldId id="326" r:id="rId54"/>
    <p:sldId id="327" r:id="rId55"/>
    <p:sldId id="328" r:id="rId56"/>
    <p:sldId id="329" r:id="rId57"/>
    <p:sldId id="330" r:id="rId58"/>
    <p:sldId id="331" r:id="rId59"/>
    <p:sldId id="332" r:id="rId60"/>
    <p:sldId id="333" r:id="rId61"/>
    <p:sldId id="334" r:id="rId62"/>
    <p:sldId id="335" r:id="rId63"/>
    <p:sldId id="336" r:id="rId64"/>
    <p:sldId id="337" r:id="rId65"/>
    <p:sldId id="338" r:id="rId6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85" autoAdjust="0"/>
    <p:restoredTop sz="94660"/>
  </p:normalViewPr>
  <p:slideViewPr>
    <p:cSldViewPr snapToGrid="0">
      <p:cViewPr varScale="1">
        <p:scale>
          <a:sx n="69" d="100"/>
          <a:sy n="69" d="100"/>
        </p:scale>
        <p:origin x="79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CB569D-5D07-468D-9833-F382205AE0F3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FCC966-D777-4DAB-A459-4A358E9A6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870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FCC966-D777-4DAB-A459-4A358E9A666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664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25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12.xml"/><Relationship Id="rId3" Type="http://schemas.openxmlformats.org/officeDocument/2006/relationships/slide" Target="slide23.xml"/><Relationship Id="rId7" Type="http://schemas.openxmlformats.org/officeDocument/2006/relationships/slide" Target="slide18.xml"/><Relationship Id="rId12" Type="http://schemas.openxmlformats.org/officeDocument/2006/relationships/slide" Target="slide13.xml"/><Relationship Id="rId2" Type="http://schemas.openxmlformats.org/officeDocument/2006/relationships/slide" Target="slide22.xml"/><Relationship Id="rId16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7.xml"/><Relationship Id="rId11" Type="http://schemas.openxmlformats.org/officeDocument/2006/relationships/slide" Target="slide14.xml"/><Relationship Id="rId5" Type="http://schemas.openxmlformats.org/officeDocument/2006/relationships/slide" Target="slide25.xml"/><Relationship Id="rId15" Type="http://schemas.openxmlformats.org/officeDocument/2006/relationships/slide" Target="slide16.xml"/><Relationship Id="rId10" Type="http://schemas.openxmlformats.org/officeDocument/2006/relationships/slide" Target="slide15.xml"/><Relationship Id="rId4" Type="http://schemas.openxmlformats.org/officeDocument/2006/relationships/slide" Target="slide24.xml"/><Relationship Id="rId9" Type="http://schemas.openxmlformats.org/officeDocument/2006/relationships/slide" Target="slide20.xml"/><Relationship Id="rId14" Type="http://schemas.openxmlformats.org/officeDocument/2006/relationships/slide" Target="slide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image" Target="../media/image57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slide" Target="slide10.xml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5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37.xml"/><Relationship Id="rId13" Type="http://schemas.openxmlformats.org/officeDocument/2006/relationships/slide" Target="slide28.xml"/><Relationship Id="rId3" Type="http://schemas.openxmlformats.org/officeDocument/2006/relationships/slide" Target="slide41.xml"/><Relationship Id="rId7" Type="http://schemas.openxmlformats.org/officeDocument/2006/relationships/slide" Target="slide36.xml"/><Relationship Id="rId12" Type="http://schemas.openxmlformats.org/officeDocument/2006/relationships/slide" Target="slide30.xml"/><Relationship Id="rId2" Type="http://schemas.openxmlformats.org/officeDocument/2006/relationships/slide" Target="slide4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5.xml"/><Relationship Id="rId11" Type="http://schemas.openxmlformats.org/officeDocument/2006/relationships/slide" Target="slide31.xml"/><Relationship Id="rId5" Type="http://schemas.openxmlformats.org/officeDocument/2006/relationships/slide" Target="slide43.xml"/><Relationship Id="rId15" Type="http://schemas.openxmlformats.org/officeDocument/2006/relationships/slide" Target="slide27.xml"/><Relationship Id="rId10" Type="http://schemas.openxmlformats.org/officeDocument/2006/relationships/slide" Target="slide32.xml"/><Relationship Id="rId4" Type="http://schemas.openxmlformats.org/officeDocument/2006/relationships/slide" Target="slide42.xml"/><Relationship Id="rId9" Type="http://schemas.openxmlformats.org/officeDocument/2006/relationships/slide" Target="slide38.xml"/><Relationship Id="rId14" Type="http://schemas.openxmlformats.org/officeDocument/2006/relationships/slide" Target="slide3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slide" Target="slide26.xm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slide" Target="slide26.xml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slide" Target="slide26.xm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image" Target="../media/image118.png"/><Relationship Id="rId4" Type="http://schemas.openxmlformats.org/officeDocument/2006/relationships/image" Target="../media/image113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5" Type="http://schemas.openxmlformats.org/officeDocument/2006/relationships/slide" Target="slide26.xml"/><Relationship Id="rId4" Type="http://schemas.openxmlformats.org/officeDocument/2006/relationships/image" Target="../media/image12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slide" Target="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2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4.png"/><Relationship Id="rId7" Type="http://schemas.openxmlformats.org/officeDocument/2006/relationships/image" Target="../media/image1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0.png"/><Relationship Id="rId9" Type="http://schemas.openxmlformats.org/officeDocument/2006/relationships/slide" Target="slide26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slide" Target="slide48.xml"/><Relationship Id="rId18" Type="http://schemas.openxmlformats.org/officeDocument/2006/relationships/slide" Target="slide50.xml"/><Relationship Id="rId3" Type="http://schemas.openxmlformats.org/officeDocument/2006/relationships/slide" Target="slide57.xml"/><Relationship Id="rId7" Type="http://schemas.openxmlformats.org/officeDocument/2006/relationships/slide" Target="slide51.xml"/><Relationship Id="rId12" Type="http://schemas.openxmlformats.org/officeDocument/2006/relationships/slide" Target="slide49.xml"/><Relationship Id="rId17" Type="http://schemas.openxmlformats.org/officeDocument/2006/relationships/slide" Target="slide55.xml"/><Relationship Id="rId2" Type="http://schemas.openxmlformats.org/officeDocument/2006/relationships/slide" Target="slide56.xml"/><Relationship Id="rId16" Type="http://schemas.openxmlformats.org/officeDocument/2006/relationships/slide" Target="slide4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11" Type="http://schemas.openxmlformats.org/officeDocument/2006/relationships/slide" Target="slide54.xml"/><Relationship Id="rId5" Type="http://schemas.openxmlformats.org/officeDocument/2006/relationships/slide" Target="slide59.xml"/><Relationship Id="rId15" Type="http://schemas.openxmlformats.org/officeDocument/2006/relationships/slide" Target="slide9.xml"/><Relationship Id="rId10" Type="http://schemas.openxmlformats.org/officeDocument/2006/relationships/slide" Target="slide53.xml"/><Relationship Id="rId19" Type="http://schemas.openxmlformats.org/officeDocument/2006/relationships/slide" Target="slide45.xml"/><Relationship Id="rId4" Type="http://schemas.openxmlformats.org/officeDocument/2006/relationships/slide" Target="slide58.xml"/><Relationship Id="rId9" Type="http://schemas.openxmlformats.org/officeDocument/2006/relationships/slide" Target="slide52.xml"/><Relationship Id="rId14" Type="http://schemas.openxmlformats.org/officeDocument/2006/relationships/slide" Target="slide4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slide" Target="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4.xml"/><Relationship Id="rId4" Type="http://schemas.openxmlformats.org/officeDocument/2006/relationships/image" Target="../media/image61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3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10.png"/><Relationship Id="rId5" Type="http://schemas.openxmlformats.org/officeDocument/2006/relationships/image" Target="../media/image910.png"/><Relationship Id="rId10" Type="http://schemas.openxmlformats.org/officeDocument/2006/relationships/slide" Target="slide44.xml"/><Relationship Id="rId9" Type="http://schemas.openxmlformats.org/officeDocument/2006/relationships/image" Target="../media/image111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35.png"/><Relationship Id="rId7" Type="http://schemas.openxmlformats.org/officeDocument/2006/relationships/image" Target="../media/image139.wmf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8.wmf"/><Relationship Id="rId11" Type="http://schemas.openxmlformats.org/officeDocument/2006/relationships/image" Target="../media/image143.wmf"/><Relationship Id="rId5" Type="http://schemas.openxmlformats.org/officeDocument/2006/relationships/image" Target="../media/image137.wmf"/><Relationship Id="rId15" Type="http://schemas.openxmlformats.org/officeDocument/2006/relationships/slide" Target="slide44.xml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Relationship Id="rId14" Type="http://schemas.openxmlformats.org/officeDocument/2006/relationships/image" Target="../media/image13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4.xml"/><Relationship Id="rId4" Type="http://schemas.openxmlformats.org/officeDocument/2006/relationships/image" Target="../media/image24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png"/><Relationship Id="rId7" Type="http://schemas.openxmlformats.org/officeDocument/2006/relationships/image" Target="../media/image14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slide" Target="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5" Type="http://schemas.openxmlformats.org/officeDocument/2006/relationships/image" Target="../media/image270.png"/><Relationship Id="rId4" Type="http://schemas.openxmlformats.org/officeDocument/2006/relationships/image" Target="../media/image14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4.xml"/><Relationship Id="rId4" Type="http://schemas.openxmlformats.org/officeDocument/2006/relationships/image" Target="../media/image30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4.xml"/><Relationship Id="rId4" Type="http://schemas.openxmlformats.org/officeDocument/2006/relationships/image" Target="../media/image32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4.xml"/><Relationship Id="rId4" Type="http://schemas.openxmlformats.org/officeDocument/2006/relationships/image" Target="../media/image34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4.xml"/><Relationship Id="rId4" Type="http://schemas.openxmlformats.org/officeDocument/2006/relationships/image" Target="../media/image36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slide" Target="slide44.xml"/><Relationship Id="rId7" Type="http://schemas.openxmlformats.org/officeDocument/2006/relationships/image" Target="../media/image411.png"/><Relationship Id="rId12" Type="http://schemas.openxmlformats.org/officeDocument/2006/relationships/image" Target="../media/image4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0.png"/><Relationship Id="rId11" Type="http://schemas.openxmlformats.org/officeDocument/2006/relationships/image" Target="../media/image430.png"/><Relationship Id="rId5" Type="http://schemas.openxmlformats.org/officeDocument/2006/relationships/image" Target="../media/image390.png"/><Relationship Id="rId10" Type="http://schemas.openxmlformats.org/officeDocument/2006/relationships/image" Target="../media/image420.png"/><Relationship Id="rId4" Type="http://schemas.openxmlformats.org/officeDocument/2006/relationships/image" Target="../media/image380.png"/><Relationship Id="rId9" Type="http://schemas.openxmlformats.org/officeDocument/2006/relationships/image" Target="../media/image14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4.xml"/><Relationship Id="rId4" Type="http://schemas.openxmlformats.org/officeDocument/2006/relationships/image" Target="../media/image46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4.xml"/><Relationship Id="rId4" Type="http://schemas.openxmlformats.org/officeDocument/2006/relationships/image" Target="../media/image48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4.xml"/><Relationship Id="rId4" Type="http://schemas.openxmlformats.org/officeDocument/2006/relationships/image" Target="../media/image50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4.xml"/><Relationship Id="rId4" Type="http://schemas.openxmlformats.org/officeDocument/2006/relationships/image" Target="../media/image26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64.xml"/><Relationship Id="rId2" Type="http://schemas.openxmlformats.org/officeDocument/2006/relationships/slide" Target="slide6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1.xml"/><Relationship Id="rId5" Type="http://schemas.openxmlformats.org/officeDocument/2006/relationships/slide" Target="slide62.xml"/><Relationship Id="rId4" Type="http://schemas.openxmlformats.org/officeDocument/2006/relationships/slide" Target="slide6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slide" Target="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60.xml"/><Relationship Id="rId4" Type="http://schemas.openxmlformats.org/officeDocument/2006/relationships/image" Target="../media/image56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60.xml"/><Relationship Id="rId4" Type="http://schemas.openxmlformats.org/officeDocument/2006/relationships/image" Target="../media/image58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60.xml"/><Relationship Id="rId4" Type="http://schemas.openxmlformats.org/officeDocument/2006/relationships/image" Target="../media/image60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60.xml"/><Relationship Id="rId4" Type="http://schemas.openxmlformats.org/officeDocument/2006/relationships/image" Target="../media/image6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1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Nhận 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2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19832" y="227606"/>
            <a:ext cx="11770886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30238" algn="l"/>
              </a:tabLst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</a:rPr>
              <a:t>Câu</a:t>
            </a:r>
            <a:r>
              <a:rPr kumimoji="0" lang="en-US" altLang="en-US" sz="3200" b="1" i="0" u="none" strike="noStrike" cap="none" normalizeH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anose="020B0604020202020204" pitchFamily="34" charset="0"/>
              </a:rPr>
              <a:t> 1: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Đường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cong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trong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hình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bên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là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đồ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thị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của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một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hàm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số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trong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bốn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hàm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số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được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liệt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kê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ở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bốn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phương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án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A, B, C, D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dưới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đây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.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Hỏi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hàm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số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đó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là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hàm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số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 </a:t>
            </a:r>
            <a:r>
              <a:rPr lang="en-US" altLang="en-US" sz="3200" dirty="0" err="1">
                <a:latin typeface="+mn-lt"/>
                <a:ea typeface="Times New Roman" panose="02020603050405020304" pitchFamily="18" charset="0"/>
                <a:cs typeface="Chu Văn An (Uni)"/>
              </a:rPr>
              <a:t>nào</a:t>
            </a:r>
            <a:r>
              <a:rPr lang="en-US" altLang="en-US" sz="3200" dirty="0">
                <a:latin typeface="+mn-lt"/>
                <a:ea typeface="Times New Roman" panose="02020603050405020304" pitchFamily="18" charset="0"/>
                <a:cs typeface="Chu Văn An (Uni)"/>
              </a:rPr>
              <a:t>?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lang="en-US" altLang="en-US" sz="3200" dirty="0">
              <a:latin typeface="+mn-lt"/>
              <a:ea typeface="Times New Roman" panose="02020603050405020304" pitchFamily="18" charset="0"/>
              <a:cs typeface="Chu Văn An (Uni)"/>
            </a:endParaRPr>
          </a:p>
        </p:txBody>
      </p:sp>
      <p:pic>
        <p:nvPicPr>
          <p:cNvPr id="204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066" y="1417816"/>
            <a:ext cx="4583969" cy="3822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101282" y="8991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3094" y="1781613"/>
                <a:ext cx="8297839" cy="2408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630555" algn="just">
                  <a:lnSpc>
                    <a:spcPct val="115000"/>
                  </a:lnSpc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b="1" dirty="0">
                    <a:solidFill>
                      <a:srgbClr val="4414F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630555" algn="just">
                  <a:lnSpc>
                    <a:spcPct val="115000"/>
                  </a:lnSpc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b="1" dirty="0" smtClean="0">
                    <a:solidFill>
                      <a:srgbClr val="4414F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4414F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630555" algn="just">
                  <a:lnSpc>
                    <a:spcPct val="115000"/>
                  </a:lnSpc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b="1" dirty="0">
                    <a:solidFill>
                      <a:srgbClr val="4414F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		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630555" algn="just">
                  <a:lnSpc>
                    <a:spcPct val="115000"/>
                  </a:lnSpc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b="1" dirty="0" smtClean="0">
                    <a:solidFill>
                      <a:srgbClr val="4414F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4414F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4" y="1781613"/>
                <a:ext cx="8297839" cy="2408865"/>
              </a:xfrm>
              <a:prstGeom prst="rect">
                <a:avLst/>
              </a:prstGeom>
              <a:blipFill rotWithShape="0">
                <a:blip r:embed="rId4"/>
                <a:stretch>
                  <a:fillRect t="-1772" b="-5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101283" y="4190478"/>
                <a:ext cx="9947031" cy="1154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1283" y="4190478"/>
                <a:ext cx="9947031" cy="1154162"/>
              </a:xfrm>
              <a:prstGeom prst="rect">
                <a:avLst/>
              </a:prstGeom>
              <a:blipFill rotWithShape="0">
                <a:blip r:embed="rId5"/>
                <a:stretch>
                  <a:fillRect t="-7895" b="-1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651970" y="4261887"/>
            <a:ext cx="2136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spcBef>
                <a:spcPts val="600"/>
              </a:spcBef>
              <a:tabLst>
                <a:tab pos="1440180" algn="l"/>
              </a:tabLst>
            </a:pPr>
            <a:r>
              <a:rPr lang="en-US" sz="3200" b="1" dirty="0" err="1">
                <a:solidFill>
                  <a:srgbClr val="7030A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7030A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Notched Right Arrow 8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04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" grpId="0"/>
      <p:bldP spid="7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buClr>
                    <a:srgbClr val="0000CC"/>
                  </a:buClr>
                  <a:buSzPts val="1200"/>
                  <a:tabLst>
                    <a:tab pos="630555" algn="l"/>
                  </a:tabLst>
                </a:pPr>
                <a:r>
                  <a:rPr lang="en-US" altLang="en-US" sz="3200" b="1" dirty="0" err="1">
                    <a:solidFill>
                      <a:srgbClr val="0000CC"/>
                    </a:solidFill>
                    <a:latin typeface="Arial" panose="020B0604020202020204" pitchFamily="34" charset="0"/>
                  </a:rPr>
                  <a:t>Câu</a:t>
                </a:r>
                <a:r>
                  <a:rPr lang="en-US" altLang="en-US" sz="3200" b="1" dirty="0">
                    <a:solidFill>
                      <a:srgbClr val="0000CC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en-US" sz="3200" b="1" dirty="0" smtClean="0">
                    <a:solidFill>
                      <a:srgbClr val="0000CC"/>
                    </a:solidFill>
                    <a:latin typeface="Arial" panose="020B0604020202020204" pitchFamily="34" charset="0"/>
                  </a:rPr>
                  <a:t>2: </a:t>
                </a:r>
                <a:r>
                  <a:rPr lang="en-US" sz="3200" dirty="0" err="1" smtClean="0"/>
                  <a:t>Đường</a:t>
                </a:r>
                <a:r>
                  <a:rPr lang="en-US" sz="3200" dirty="0" smtClean="0"/>
                  <a:t> </a:t>
                </a:r>
                <a:r>
                  <a:rPr lang="en-US" sz="3200" dirty="0" err="1"/>
                  <a:t>co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o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ình</a:t>
                </a:r>
                <a:r>
                  <a:rPr lang="en-US" sz="3200" dirty="0"/>
                  <a:t> </a:t>
                </a:r>
                <a:r>
                  <a:rPr lang="en-US" sz="3200" dirty="0" err="1"/>
                  <a:t>bê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ồ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hị</a:t>
                </a:r>
                <a:r>
                  <a:rPr lang="en-US" sz="3200" dirty="0"/>
                  <a:t> </a:t>
                </a:r>
                <a:r>
                  <a:rPr lang="en-US" sz="3200" dirty="0" err="1"/>
                  <a:t>của</a:t>
                </a:r>
                <a:r>
                  <a:rPr lang="en-US" sz="3200" dirty="0"/>
                  <a:t> </a:t>
                </a:r>
                <a:r>
                  <a:rPr lang="en-US" sz="3200" dirty="0" err="1"/>
                  <a:t>mộ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àm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o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bố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hàm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ược</a:t>
                </a:r>
                <a:r>
                  <a:rPr lang="en-US" sz="3200" dirty="0"/>
                  <a:t> </a:t>
                </a:r>
                <a:r>
                  <a:rPr lang="en-US" sz="3200" dirty="0" err="1"/>
                  <a:t>liệt</a:t>
                </a:r>
                <a:r>
                  <a:rPr lang="en-US" sz="3200" dirty="0"/>
                  <a:t> </a:t>
                </a:r>
                <a:r>
                  <a:rPr lang="en-US" sz="3200" dirty="0" err="1"/>
                  <a:t>kê</a:t>
                </a:r>
                <a:r>
                  <a:rPr lang="en-US" sz="3200" dirty="0"/>
                  <a:t> ở </a:t>
                </a:r>
                <a:r>
                  <a:rPr lang="en-US" sz="3200" dirty="0" err="1"/>
                  <a:t>bốn</a:t>
                </a:r>
                <a:r>
                  <a:rPr lang="en-US" sz="3200" dirty="0"/>
                  <a:t> </a:t>
                </a:r>
                <a:r>
                  <a:rPr lang="en-US" sz="3200" dirty="0" err="1"/>
                  <a:t>phươ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án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dưới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đây</a:t>
                </a:r>
                <a:r>
                  <a:rPr lang="en-US" sz="3200" dirty="0">
                    <a:effectLst/>
                  </a:rPr>
                  <a:t>. </a:t>
                </a:r>
                <a:r>
                  <a:rPr lang="en-US" sz="3200" dirty="0" err="1">
                    <a:effectLst/>
                  </a:rPr>
                  <a:t>Hỏi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hàm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số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đó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là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hàm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số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nào</a:t>
                </a:r>
                <a:r>
                  <a:rPr lang="en-US" sz="3200" dirty="0">
                    <a:effectLst/>
                  </a:rPr>
                  <a:t>?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791260"/>
              </a:xfrm>
              <a:prstGeom prst="rect">
                <a:avLst/>
              </a:prstGeom>
              <a:blipFill rotWithShape="0">
                <a:blip r:embed="rId2"/>
                <a:stretch>
                  <a:fillRect l="-1250" t="-3061" r="-1250" b="-8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1175" y="1326359"/>
            <a:ext cx="3793221" cy="41813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552894" y="1754132"/>
                <a:ext cx="10611294" cy="1154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indent="628650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3200" b="1" dirty="0" smtClean="0">
                    <a:solidFill>
                      <a:srgbClr val="4414F4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4414F4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3200" b="1" dirty="0" smtClean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 indent="628650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2894" y="1754132"/>
                <a:ext cx="10611294" cy="1154162"/>
              </a:xfrm>
              <a:prstGeom prst="rect">
                <a:avLst/>
              </a:prstGeom>
              <a:blipFill rotWithShape="0">
                <a:blip r:embed="rId4"/>
                <a:stretch>
                  <a:fillRect t="-6349" b="-16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332557" y="2908294"/>
                <a:ext cx="9200110" cy="2292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(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, D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32557" y="2908294"/>
                <a:ext cx="9200110" cy="2292935"/>
              </a:xfrm>
              <a:prstGeom prst="rect">
                <a:avLst/>
              </a:prstGeom>
              <a:blipFill rotWithShape="0">
                <a:blip r:embed="rId5"/>
                <a:stretch>
                  <a:fillRect t="-3989" b="-7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5191628" y="3043679"/>
            <a:ext cx="2136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spcBef>
                <a:spcPts val="600"/>
              </a:spcBef>
              <a:tabLst>
                <a:tab pos="1440180" algn="l"/>
              </a:tabLst>
            </a:pPr>
            <a:r>
              <a:rPr lang="en-US" sz="3200" b="1" dirty="0" err="1">
                <a:solidFill>
                  <a:srgbClr val="7030A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7030A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Notched Right Arrow 6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38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0241" y="0"/>
                <a:ext cx="11851759" cy="5998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buClr>
                    <a:srgbClr val="0000CC"/>
                  </a:buClr>
                  <a:buSzPts val="1200"/>
                  <a:tabLst>
                    <a:tab pos="630555" algn="l"/>
                  </a:tabLst>
                </a:pPr>
                <a:r>
                  <a:rPr lang="en-US" altLang="en-US" sz="3200" b="1" dirty="0" err="1">
                    <a:solidFill>
                      <a:srgbClr val="0000CC"/>
                    </a:solidFill>
                    <a:latin typeface="Arial" panose="020B0604020202020204" pitchFamily="34" charset="0"/>
                  </a:rPr>
                  <a:t>Câu</a:t>
                </a:r>
                <a:r>
                  <a:rPr lang="en-US" altLang="en-US" sz="3200" b="1" dirty="0">
                    <a:solidFill>
                      <a:srgbClr val="0000CC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en-US" sz="3200" b="1" dirty="0" smtClean="0">
                    <a:solidFill>
                      <a:srgbClr val="0000CC"/>
                    </a:solidFill>
                    <a:latin typeface="Arial" panose="020B0604020202020204" pitchFamily="34" charset="0"/>
                  </a:rPr>
                  <a:t>3: </a:t>
                </a:r>
                <a:r>
                  <a:rPr lang="en-US" sz="3200" dirty="0" smtClean="0"/>
                  <a:t>Cho </a:t>
                </a:r>
                <a:r>
                  <a:rPr lang="en-US" sz="3200" dirty="0" err="1"/>
                  <a:t>hàm</a:t>
                </a:r>
                <a:r>
                  <a:rPr lang="en-US" sz="3200" dirty="0"/>
                  <a:t> </a:t>
                </a:r>
                <a:r>
                  <a:rPr lang="en-US" sz="3200" dirty="0" err="1"/>
                  <a:t>số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có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đồ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thị</a:t>
                </a:r>
                <a:r>
                  <a:rPr lang="en-US" sz="3200" dirty="0">
                    <a:effectLst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</a:rPr>
                  <a:t>. </a:t>
                </a:r>
                <a:r>
                  <a:rPr lang="en-US" sz="3200" dirty="0" err="1">
                    <a:effectLst/>
                  </a:rPr>
                  <a:t>Mệnh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đề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nào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dưới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đây</a:t>
                </a:r>
                <a:r>
                  <a:rPr lang="en-US" sz="3200" dirty="0">
                    <a:effectLst/>
                  </a:rPr>
                  <a:t> </a:t>
                </a:r>
                <a:r>
                  <a:rPr lang="en-US" sz="3200" dirty="0" err="1">
                    <a:effectLst/>
                  </a:rPr>
                  <a:t>đúng</a:t>
                </a:r>
                <a:r>
                  <a:rPr lang="en-US" sz="3200" dirty="0">
                    <a:effectLst/>
                  </a:rPr>
                  <a:t> ?</a:t>
                </a:r>
              </a:p>
              <a:p>
                <a:pPr marL="457200" marR="0" indent="-4572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  <a:tab pos="359981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endParaRPr lang="en-US" sz="3200" dirty="0" smtClean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 indent="-4572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  <a:tab pos="359981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marR="0" indent="-4572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  <a:tab pos="359981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endParaRPr lang="en-US" sz="3200" dirty="0" smtClean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 indent="-4572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  <a:tab pos="359981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41" y="0"/>
                <a:ext cx="11851759" cy="5998565"/>
              </a:xfrm>
              <a:prstGeom prst="rect">
                <a:avLst/>
              </a:prstGeom>
              <a:blipFill rotWithShape="0">
                <a:blip r:embed="rId2"/>
                <a:stretch>
                  <a:fillRect l="-1337" t="-915" r="-1286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428938" y="3816838"/>
            <a:ext cx="21364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spcBef>
                <a:spcPts val="600"/>
              </a:spcBef>
              <a:tabLst>
                <a:tab pos="1440180" algn="l"/>
              </a:tabLst>
            </a:pPr>
            <a:r>
              <a:rPr lang="en-US" sz="3200" b="1" dirty="0" err="1">
                <a:solidFill>
                  <a:srgbClr val="7030A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7030A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en-US" sz="32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Notched Right Arrow 3">
            <a:hlinkClick r:id="rId3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404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6152" y="928767"/>
            <a:ext cx="6805848" cy="304091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-177032"/>
            <a:ext cx="12127445" cy="119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buClr>
                <a:srgbClr val="0000CC"/>
              </a:buClr>
              <a:buSzPts val="1200"/>
              <a:tabLst>
                <a:tab pos="630555" algn="l"/>
              </a:tabLst>
            </a:pPr>
            <a:r>
              <a:rPr lang="en-US" altLang="en-US" sz="3200" b="1" dirty="0" err="1">
                <a:solidFill>
                  <a:srgbClr val="0000CC"/>
                </a:solidFill>
                <a:latin typeface="Arial" panose="020B0604020202020204" pitchFamily="34" charset="0"/>
              </a:rPr>
              <a:t>Câu</a:t>
            </a:r>
            <a:r>
              <a:rPr lang="en-US" altLang="en-US" sz="3200" b="1" dirty="0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 dirty="0" smtClean="0">
                <a:solidFill>
                  <a:srgbClr val="0000CC"/>
                </a:solidFill>
                <a:latin typeface="Arial" panose="020B0604020202020204" pitchFamily="34" charset="0"/>
              </a:rPr>
              <a:t>4: </a:t>
            </a:r>
            <a:r>
              <a:rPr lang="en-US" sz="3200" dirty="0" err="1" smtClean="0"/>
              <a:t>Bảng</a:t>
            </a:r>
            <a:r>
              <a:rPr lang="en-US" sz="3200" dirty="0" smtClean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thiên</a:t>
            </a:r>
            <a:r>
              <a:rPr lang="en-US" sz="3200" dirty="0"/>
              <a:t> </a:t>
            </a:r>
            <a:r>
              <a:rPr lang="en-US" sz="3200" dirty="0" err="1"/>
              <a:t>dưới</a:t>
            </a:r>
            <a:r>
              <a:rPr lang="en-US" sz="3200" dirty="0"/>
              <a:t> </a:t>
            </a:r>
            <a:r>
              <a:rPr lang="en-US" sz="3200" dirty="0" err="1"/>
              <a:t>đây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bảng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dirty="0" err="1"/>
              <a:t>thiên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hàm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nào</a:t>
            </a:r>
            <a:r>
              <a:rPr lang="en-US" sz="3200" dirty="0"/>
              <a:t>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hàm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liệt</a:t>
            </a:r>
            <a:r>
              <a:rPr lang="en-US" sz="3200" dirty="0"/>
              <a:t> </a:t>
            </a:r>
            <a:r>
              <a:rPr lang="en-US" sz="3200" dirty="0" err="1"/>
              <a:t>kê</a:t>
            </a:r>
            <a:r>
              <a:rPr lang="en-US" sz="3200" dirty="0"/>
              <a:t> ở </a:t>
            </a:r>
            <a:r>
              <a:rPr lang="en-US" sz="3200" dirty="0" err="1"/>
              <a:t>bốn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án</a:t>
            </a:r>
            <a:r>
              <a:rPr lang="en-US" sz="3200" dirty="0"/>
              <a:t> A, B, C, D?</a:t>
            </a:r>
            <a:endParaRPr lang="en-US" sz="3200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9739" y="1131045"/>
                <a:ext cx="10944447" cy="2599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73355" marR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3200" b="1" dirty="0" smtClean="0">
                    <a:solidFill>
                      <a:srgbClr val="4414F4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320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3355" marR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3200" b="1" dirty="0" smtClean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30555" marR="0" indent="-4572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3200" b="1" dirty="0" smtClean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 indent="-4572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3200" b="1" dirty="0" smtClean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4414F4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739" y="1131045"/>
                <a:ext cx="10944447" cy="2599686"/>
              </a:xfrm>
              <a:prstGeom prst="rect">
                <a:avLst/>
              </a:prstGeom>
              <a:blipFill rotWithShape="0">
                <a:blip r:embed="rId3"/>
                <a:stretch>
                  <a:fillRect t="-939" b="-7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9867" y="3883741"/>
                <a:ext cx="11936819" cy="2785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BT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(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,C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67" y="3883741"/>
                <a:ext cx="11936819" cy="2785378"/>
              </a:xfrm>
              <a:prstGeom prst="rect">
                <a:avLst/>
              </a:prstGeom>
              <a:blipFill rotWithShape="0">
                <a:blip r:embed="rId4"/>
                <a:stretch>
                  <a:fillRect t="-3063" b="-5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667331" y="3867657"/>
            <a:ext cx="21364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spcBef>
                <a:spcPts val="600"/>
              </a:spcBef>
              <a:tabLst>
                <a:tab pos="1440180" algn="l"/>
              </a:tabLst>
            </a:pPr>
            <a:r>
              <a:rPr lang="en-US" sz="3200" b="1" dirty="0" err="1">
                <a:solidFill>
                  <a:srgbClr val="7030A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7030A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Notched Right Arrow 6">
            <a:hlinkClick r:id="rId5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44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5182" y="246376"/>
                <a:ext cx="1193681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3200" b="1" dirty="0" err="1">
                    <a:solidFill>
                      <a:srgbClr val="0000CC"/>
                    </a:solidFill>
                    <a:latin typeface="Arial" panose="020B0604020202020204" pitchFamily="34" charset="0"/>
                  </a:rPr>
                  <a:t>Câu</a:t>
                </a:r>
                <a:r>
                  <a:rPr lang="en-US" altLang="en-US" sz="3200" b="1" dirty="0">
                    <a:solidFill>
                      <a:srgbClr val="0000CC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en-US" sz="3200" b="1" dirty="0" smtClean="0">
                    <a:solidFill>
                      <a:srgbClr val="0000CC"/>
                    </a:solidFill>
                    <a:latin typeface="Arial" panose="020B0604020202020204" pitchFamily="34" charset="0"/>
                  </a:rPr>
                  <a:t>5: </a:t>
                </a:r>
                <a:r>
                  <a:rPr lang="en-US" sz="3200" dirty="0" err="1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4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, B, C, D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–2</m:t>
                    </m:r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b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sz="3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182" y="246376"/>
                <a:ext cx="11936818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1328" t="-5814" r="-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246" y="1184290"/>
            <a:ext cx="11390754" cy="252805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013767" y="3712347"/>
            <a:ext cx="10965712" cy="625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buClr>
                <a:srgbClr val="0000CC"/>
              </a:buClr>
              <a:buSzPts val="1200"/>
              <a:tabLst>
                <a:tab pos="630555" algn="l"/>
              </a:tabLst>
            </a:pPr>
            <a:r>
              <a:rPr lang="en-US" sz="3200" b="1" dirty="0">
                <a:solidFill>
                  <a:srgbClr val="3366FF"/>
                </a:solidFill>
              </a:rPr>
              <a:t>A. </a:t>
            </a:r>
            <a:r>
              <a:rPr lang="en-US" sz="3200" dirty="0" err="1">
                <a:solidFill>
                  <a:srgbClr val="000000"/>
                </a:solidFill>
              </a:rPr>
              <a:t>Hình</a:t>
            </a:r>
            <a:r>
              <a:rPr lang="en-US" sz="3200" dirty="0">
                <a:solidFill>
                  <a:srgbClr val="000000"/>
                </a:solidFill>
              </a:rPr>
              <a:t> A. </a:t>
            </a:r>
            <a:r>
              <a:rPr lang="en-US" sz="3200" dirty="0"/>
              <a:t>		</a:t>
            </a:r>
            <a:r>
              <a:rPr lang="en-US" sz="3200" b="1" dirty="0">
                <a:solidFill>
                  <a:srgbClr val="3366FF"/>
                </a:solidFill>
              </a:rPr>
              <a:t>B. </a:t>
            </a:r>
            <a:r>
              <a:rPr lang="en-US" sz="3200" dirty="0" err="1">
                <a:solidFill>
                  <a:srgbClr val="000000"/>
                </a:solidFill>
              </a:rPr>
              <a:t>Hình</a:t>
            </a:r>
            <a:r>
              <a:rPr lang="en-US" sz="3200" dirty="0">
                <a:solidFill>
                  <a:srgbClr val="000000"/>
                </a:solidFill>
              </a:rPr>
              <a:t> D. </a:t>
            </a:r>
            <a:r>
              <a:rPr lang="en-US" sz="3200" dirty="0"/>
              <a:t>		</a:t>
            </a:r>
            <a:r>
              <a:rPr lang="en-US" sz="3200" b="1" dirty="0">
                <a:solidFill>
                  <a:srgbClr val="3366FF"/>
                </a:solidFill>
              </a:rPr>
              <a:t>C. </a:t>
            </a:r>
            <a:r>
              <a:rPr lang="en-US" sz="3200" dirty="0" err="1">
                <a:solidFill>
                  <a:srgbClr val="000000"/>
                </a:solidFill>
              </a:rPr>
              <a:t>Hình</a:t>
            </a:r>
            <a:r>
              <a:rPr lang="en-US" sz="3200" dirty="0">
                <a:solidFill>
                  <a:srgbClr val="000000"/>
                </a:solidFill>
              </a:rPr>
              <a:t> B. </a:t>
            </a:r>
            <a:r>
              <a:rPr lang="en-US" sz="3200" dirty="0"/>
              <a:t>		</a:t>
            </a:r>
            <a:r>
              <a:rPr lang="en-US" sz="3200" b="1" dirty="0">
                <a:solidFill>
                  <a:srgbClr val="3366FF"/>
                </a:solidFill>
              </a:rPr>
              <a:t>D. </a:t>
            </a:r>
            <a:r>
              <a:rPr lang="en-US" sz="3200" dirty="0" err="1">
                <a:solidFill>
                  <a:srgbClr val="000000"/>
                </a:solidFill>
              </a:rPr>
              <a:t>Hình</a:t>
            </a:r>
            <a:r>
              <a:rPr lang="en-US" sz="3200" dirty="0">
                <a:solidFill>
                  <a:srgbClr val="000000"/>
                </a:solidFill>
              </a:rPr>
              <a:t> C</a:t>
            </a:r>
            <a:endParaRPr lang="en-US" sz="3200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0" y="4254441"/>
                <a:ext cx="11390754" cy="2708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(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,D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6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54441"/>
                <a:ext cx="11390754" cy="2708434"/>
              </a:xfrm>
              <a:prstGeom prst="rect">
                <a:avLst/>
              </a:prstGeom>
              <a:blipFill rotWithShape="0">
                <a:blip r:embed="rId4"/>
                <a:stretch>
                  <a:fillRect t="-3378" r="-1338" b="-6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2636244" y="4337775"/>
            <a:ext cx="15181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7030A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7030A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lang="en-US" dirty="0"/>
          </a:p>
        </p:txBody>
      </p:sp>
      <p:sp>
        <p:nvSpPr>
          <p:cNvPr id="13" name="Notched Right Arrow 12">
            <a:hlinkClick r:id="rId5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50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-97466"/>
                <a:ext cx="12041875" cy="16435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.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 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3200" b="1" u="sng" dirty="0">
                    <a:solidFill>
                      <a:srgbClr val="0000FF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97466"/>
                <a:ext cx="12041875" cy="1643527"/>
              </a:xfrm>
              <a:prstGeom prst="rect">
                <a:avLst/>
              </a:prstGeom>
              <a:blipFill rotWithShape="0">
                <a:blip r:embed="rId2"/>
                <a:stretch>
                  <a:fillRect l="-1266" t="-5185" r="-1266" b="-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2424" y="487438"/>
            <a:ext cx="2047875" cy="21050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149492" y="1546061"/>
                <a:ext cx="12341491" cy="4139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⇒</m:t>
                    </m:r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0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9492" y="1546061"/>
                <a:ext cx="12341491" cy="4139531"/>
              </a:xfrm>
              <a:prstGeom prst="rect">
                <a:avLst/>
              </a:prstGeom>
              <a:blipFill rotWithShape="0">
                <a:blip r:embed="rId4"/>
                <a:stretch>
                  <a:fillRect t="-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585995" y="8765413"/>
            <a:ext cx="45554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.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33915" y="5819200"/>
                <a:ext cx="12355033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D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15" y="5819200"/>
                <a:ext cx="12355033" cy="584775"/>
              </a:xfrm>
              <a:prstGeom prst="rect">
                <a:avLst/>
              </a:prstGeom>
              <a:blipFill rotWithShape="0">
                <a:blip r:embed="rId5"/>
                <a:stretch>
                  <a:fillRect t="-156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400545" y="1539950"/>
            <a:ext cx="15408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endParaRPr lang="en-US" dirty="0"/>
          </a:p>
        </p:txBody>
      </p:sp>
      <p:sp>
        <p:nvSpPr>
          <p:cNvPr id="9" name="Notched Right Arrow 8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685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3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12192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 indent="-629920" algn="just">
              <a:spcBef>
                <a:spcPts val="600"/>
              </a:spcBef>
              <a:spcAft>
                <a:spcPts val="0"/>
              </a:spcAft>
              <a:tabLst>
                <a:tab pos="629920" algn="l"/>
              </a:tabLs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.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3200" b="1" dirty="0">
                <a:solidFill>
                  <a:srgbClr val="FF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80205" y="1077218"/>
            <a:ext cx="2325184" cy="31292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33917" y="861916"/>
                <a:ext cx="9144000" cy="1779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1" i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.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3200" b="1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.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b="1" u="sng" dirty="0" smtClean="0">
                    <a:solidFill>
                      <a:srgbClr val="0000FF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u="sng" dirty="0">
                    <a:solidFill>
                      <a:srgbClr val="0000FF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.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17" y="861916"/>
                <a:ext cx="9144000" cy="1779911"/>
              </a:xfrm>
              <a:prstGeom prst="rect">
                <a:avLst/>
              </a:prstGeom>
              <a:blipFill rotWithShape="0">
                <a:blip r:embed="rId3"/>
                <a:stretch>
                  <a:fillRect b="-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2556767"/>
                <a:ext cx="11405389" cy="38352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 algn="ctr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−3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.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∞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+∞</m:t>
                    </m:r>
                  </m:oMath>
                </a14:m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.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56767"/>
                <a:ext cx="11405389" cy="3835217"/>
              </a:xfrm>
              <a:prstGeom prst="rect">
                <a:avLst/>
              </a:prstGeom>
              <a:blipFill rotWithShape="0">
                <a:blip r:embed="rId4"/>
                <a:stretch>
                  <a:fillRect t="-2381" b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6804323" y="2546969"/>
            <a:ext cx="21589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spcBef>
                <a:spcPts val="600"/>
              </a:spcBef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Notched Right Arrow 8">
            <a:hlinkClick r:id="rId5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95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2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510363" y="0"/>
                <a:ext cx="11929730" cy="3170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.</a:t>
                </a:r>
                <a:r>
                  <a:rPr lang="vi-VN" sz="3200" b="1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SỞ GDĐT KIÊN GIANG 2019)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ệ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ê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ố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?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u="sng" dirty="0">
                    <a:solidFill>
                      <a:srgbClr val="0000FF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solidFill>
                      <a:srgbClr val="0000FF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0363" y="0"/>
                <a:ext cx="11929730" cy="3170099"/>
              </a:xfrm>
              <a:prstGeom prst="rect">
                <a:avLst/>
              </a:prstGeom>
              <a:blipFill rotWithShape="0">
                <a:blip r:embed="rId2"/>
                <a:stretch>
                  <a:fillRect t="-1731" r="-1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2826" y="1237500"/>
            <a:ext cx="2639797" cy="19325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0" y="2859020"/>
                <a:ext cx="11759609" cy="3429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ố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∞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59020"/>
                <a:ext cx="11759609" cy="3429593"/>
              </a:xfrm>
              <a:prstGeom prst="rect">
                <a:avLst/>
              </a:prstGeom>
              <a:blipFill rotWithShape="0">
                <a:blip r:embed="rId4"/>
                <a:stretch>
                  <a:fillRect t="-2664" b="-4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3936138" y="2859020"/>
            <a:ext cx="15183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</a:t>
            </a:r>
            <a:endParaRPr lang="en-US" dirty="0"/>
          </a:p>
        </p:txBody>
      </p:sp>
      <p:sp>
        <p:nvSpPr>
          <p:cNvPr id="32" name="Notched Right Arrow 31">
            <a:hlinkClick r:id="rId5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66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" grpId="0"/>
      <p:bldP spid="31" grpId="0"/>
      <p:bldP spid="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81246" y="0"/>
                <a:ext cx="4682644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.</a:t>
                </a:r>
                <a:r>
                  <a:rPr lang="fr-FR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246" y="0"/>
                <a:ext cx="4682644" cy="1815882"/>
              </a:xfrm>
              <a:prstGeom prst="rect">
                <a:avLst/>
              </a:prstGeom>
              <a:blipFill rotWithShape="0">
                <a:blip r:embed="rId2"/>
                <a:stretch>
                  <a:fillRect l="-2604" t="-3356" r="-2734" b="-8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890" y="-48926"/>
            <a:ext cx="6644575" cy="19137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72631" y="1827142"/>
                <a:ext cx="12540716" cy="2042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u="sng" dirty="0">
                    <a:solidFill>
                      <a:srgbClr val="0000FF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ể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631" y="1827142"/>
                <a:ext cx="12540716" cy="2042995"/>
              </a:xfrm>
              <a:prstGeom prst="rect">
                <a:avLst/>
              </a:prstGeom>
              <a:blipFill rotWithShape="0">
                <a:blip r:embed="rId4"/>
                <a:stretch>
                  <a:fillRect t="-2090" b="-7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68596" y="4030511"/>
                <a:ext cx="11936819" cy="2400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ng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ể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ng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96" y="4030511"/>
                <a:ext cx="11936819" cy="2400657"/>
              </a:xfrm>
              <a:prstGeom prst="rect">
                <a:avLst/>
              </a:prstGeom>
              <a:blipFill rotWithShape="0">
                <a:blip r:embed="rId5"/>
                <a:stretch>
                  <a:fillRect t="-2792" b="-5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3910634" y="4030511"/>
            <a:ext cx="1353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</a:t>
            </a:r>
            <a:endParaRPr lang="en-US" dirty="0"/>
          </a:p>
        </p:txBody>
      </p:sp>
      <p:sp>
        <p:nvSpPr>
          <p:cNvPr id="7" name="Notched Right Arrow 6">
            <a:hlinkClick r:id="rId6" action="ppaction://hlinksldjump"/>
          </p:cNvPr>
          <p:cNvSpPr/>
          <p:nvPr/>
        </p:nvSpPr>
        <p:spPr>
          <a:xfrm>
            <a:off x="10126299" y="6048396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92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2" y="2134848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.Ví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minh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1" name="AutoShape 15">
            <a:extLst>
              <a:ext uri="{FF2B5EF4-FFF2-40B4-BE49-F238E27FC236}">
                <a16:creationId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2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1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Nh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iết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3" name="AutoShape 42">
            <a:extLst>
              <a:ext uri="{FF2B5EF4-FFF2-40B4-BE49-F238E27FC236}">
                <a16:creationId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4" name="AutoShape 51">
            <a:extLst>
              <a:ext uri="{FF2B5EF4-FFF2-40B4-BE49-F238E27FC236}">
                <a16:creationId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22915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ô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75" name="AutoShape 42">
            <a:extLst>
              <a:ext uri="{FF2B5EF4-FFF2-40B4-BE49-F238E27FC236}">
                <a16:creationId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95" name="AutoShape 42">
            <a:extLst>
              <a:ext uri="{FF2B5EF4-FFF2-40B4-BE49-F238E27FC236}">
                <a16:creationId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ự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 5_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BA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.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ồ thị nào trong các đồ thị dưới đây?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077218"/>
              </a:xfrm>
              <a:prstGeom prst="rect">
                <a:avLst/>
              </a:prstGeom>
              <a:blipFill rotWithShape="0">
                <a:blip r:embed="rId2"/>
                <a:stretch>
                  <a:fillRect l="-1250" t="-7910" r="-1250" b="-16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567" y="875215"/>
            <a:ext cx="5139038" cy="36480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6172" y="538609"/>
            <a:ext cx="5414881" cy="3607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8473" y="5301324"/>
                <a:ext cx="11349148" cy="1179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vi-VN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</a:t>
                </a:r>
                <a:r>
                  <a:rPr lang="vi-VN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</a:p>
              <a:p>
                <a:pPr marL="612140" marR="0" indent="0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 hàm số đã cho cắt trục tung tại điểm có tung độ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73" y="5301324"/>
                <a:ext cx="11349148" cy="1179810"/>
              </a:xfrm>
              <a:prstGeom prst="rect">
                <a:avLst/>
              </a:prstGeom>
              <a:blipFill rotWithShape="0">
                <a:blip r:embed="rId5"/>
                <a:stretch>
                  <a:fillRect t="-7254" b="-15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Notched Right Arrow 5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45645" y="4523251"/>
            <a:ext cx="11121053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lvl="0" algn="just">
              <a:lnSpc>
                <a:spcPct val="115000"/>
              </a:lnSpc>
              <a:tabLst>
                <a:tab pos="2160270" algn="l"/>
                <a:tab pos="3599815" algn="l"/>
                <a:tab pos="5039995" algn="l"/>
              </a:tabLst>
            </a:pP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3.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vi-VN" sz="3200" b="1" u="sng" dirty="0">
                <a:solidFill>
                  <a:srgbClr val="0000FF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vi-VN" sz="3200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1.</a:t>
            </a: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2.</a:t>
            </a: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4.</a:t>
            </a:r>
            <a:endParaRPr lang="en-US" sz="32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37930" y="5266706"/>
            <a:ext cx="21364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spcAft>
                <a:spcPts val="800"/>
              </a:spcAft>
              <a:tabLst>
                <a:tab pos="1440180" algn="l"/>
              </a:tabLst>
            </a:pPr>
            <a:r>
              <a:rPr lang="vi-VN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</a:t>
            </a:r>
            <a:endParaRPr lang="en-US" sz="32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41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0"/>
                <a:ext cx="12192000" cy="21359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1.</a:t>
                </a:r>
                <a:r>
                  <a:rPr lang="en-US" sz="3200" b="1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0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YÊN LÊ HỒNG PHONG – NAM ĐỊNH 2019 – LẦN 1)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2135969"/>
              </a:xfrm>
              <a:prstGeom prst="rect">
                <a:avLst/>
              </a:prstGeom>
              <a:blipFill rotWithShape="0">
                <a:blip r:embed="rId2"/>
                <a:stretch>
                  <a:fillRect l="-1250" t="-4000" r="-1250" b="-6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1761" r="32770" b="12140"/>
          <a:stretch/>
        </p:blipFill>
        <p:spPr>
          <a:xfrm>
            <a:off x="7615451" y="1278948"/>
            <a:ext cx="3248167" cy="39064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4718953"/>
                <a:ext cx="12192000" cy="16466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ì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3</m:t>
                    </m:r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ô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18953"/>
                <a:ext cx="12192000" cy="1646605"/>
              </a:xfrm>
              <a:prstGeom prst="rect">
                <a:avLst/>
              </a:prstGeom>
              <a:blipFill rotWithShape="0">
                <a:blip r:embed="rId4"/>
                <a:stretch>
                  <a:fillRect t="-5556" b="-1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Notched Right Arrow 7">
            <a:hlinkClick r:id="rId5" action="ppaction://hlinksldjump"/>
          </p:cNvPr>
          <p:cNvSpPr/>
          <p:nvPr/>
        </p:nvSpPr>
        <p:spPr>
          <a:xfrm>
            <a:off x="10547497" y="5698782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359380" y="4718953"/>
            <a:ext cx="21364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spcAft>
                <a:spcPts val="800"/>
              </a:spcAft>
              <a:tabLst>
                <a:tab pos="1440180" algn="l"/>
              </a:tabLst>
            </a:pPr>
            <a:r>
              <a:rPr lang="vi-VN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</a:t>
            </a:r>
            <a:endParaRPr lang="en-US" sz="32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85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2.</a:t>
                </a:r>
                <a:r>
                  <a:rPr lang="en-US" sz="3200" b="1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1250" t="-5447" r="-1250" b="-11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3511" b="6504"/>
          <a:stretch/>
        </p:blipFill>
        <p:spPr>
          <a:xfrm>
            <a:off x="6740064" y="1222904"/>
            <a:ext cx="5451936" cy="34992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340241" y="4706878"/>
                <a:ext cx="11908464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&lt;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4. </m:t>
                    </m:r>
                  </m:oMath>
                </a14:m>
                <a:endParaRPr lang="en-US" sz="32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;2;3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0241" y="4706878"/>
                <a:ext cx="11908464" cy="2062103"/>
              </a:xfrm>
              <a:prstGeom prst="rect">
                <a:avLst/>
              </a:prstGeom>
              <a:blipFill rotWithShape="0">
                <a:blip r:embed="rId4"/>
                <a:stretch>
                  <a:fillRect t="-4142" r="-1279" b="-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74158" y="1569660"/>
            <a:ext cx="8591107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indent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2160270" algn="l"/>
                <a:tab pos="3599815" algn="l"/>
                <a:tab pos="5039995" algn="l"/>
              </a:tabLst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B.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.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C.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.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D. 5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482009" y="2392816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612140" marR="0" indent="0" algn="ctr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Notched Right Arrow 6">
            <a:hlinkClick r:id="rId5" action="ppaction://hlinksldjump"/>
          </p:cNvPr>
          <p:cNvSpPr/>
          <p:nvPr/>
        </p:nvSpPr>
        <p:spPr>
          <a:xfrm>
            <a:off x="10356111" y="6216347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477701" y="3469731"/>
            <a:ext cx="2136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spcBef>
                <a:spcPts val="600"/>
              </a:spcBef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32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30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3.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3200" b="1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1250" t="-156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1362" y="584775"/>
            <a:ext cx="8529276" cy="32030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74428" y="3555402"/>
                <a:ext cx="12340856" cy="1253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 algn="just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=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4428" y="3555402"/>
                <a:ext cx="12340856" cy="1253677"/>
              </a:xfrm>
              <a:prstGeom prst="rect">
                <a:avLst/>
              </a:prstGeom>
              <a:blipFill rotWithShape="0">
                <a:blip r:embed="rId4"/>
                <a:stretch>
                  <a:fillRect t="-7282" b="-11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3921" y="4576651"/>
                <a:ext cx="12004158" cy="20851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=0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21" y="4576651"/>
                <a:ext cx="12004158" cy="2085186"/>
              </a:xfrm>
              <a:prstGeom prst="rect">
                <a:avLst/>
              </a:prstGeom>
              <a:blipFill rotWithShape="0">
                <a:blip r:embed="rId5"/>
                <a:stretch>
                  <a:fillRect r="-914" b="-8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0360638" y="3889852"/>
            <a:ext cx="15181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dirty="0"/>
          </a:p>
        </p:txBody>
      </p:sp>
      <p:sp>
        <p:nvSpPr>
          <p:cNvPr id="7" name="Notched Right Arrow 6">
            <a:hlinkClick r:id="rId6" action="ppaction://hlinksldjump"/>
          </p:cNvPr>
          <p:cNvSpPr/>
          <p:nvPr/>
        </p:nvSpPr>
        <p:spPr>
          <a:xfrm>
            <a:off x="10885967" y="5998317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77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98841"/>
                <a:ext cx="1219200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4.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8841"/>
                <a:ext cx="12192000" cy="1077218"/>
              </a:xfrm>
              <a:prstGeom prst="rect">
                <a:avLst/>
              </a:prstGeom>
              <a:blipFill rotWithShape="0">
                <a:blip r:embed="rId2"/>
                <a:stretch>
                  <a:fillRect l="-1250" t="-7955" r="-1250" b="-17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0897" t="2771" r="2126" b="15416"/>
          <a:stretch/>
        </p:blipFill>
        <p:spPr>
          <a:xfrm>
            <a:off x="7974419" y="829340"/>
            <a:ext cx="4104167" cy="34449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117598"/>
                <a:ext cx="9144000" cy="29238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en-US" sz="3200" dirty="0" err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ểu</a:t>
                </a:r>
                <a:r>
                  <a:rPr lang="en-US" sz="3200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0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17598"/>
                <a:ext cx="9144000" cy="2923877"/>
              </a:xfrm>
              <a:prstGeom prst="rect">
                <a:avLst/>
              </a:prstGeom>
              <a:blipFill rotWithShape="0">
                <a:blip r:embed="rId4"/>
                <a:stretch>
                  <a:fillRect t="-1875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8223" y="4329733"/>
                <a:ext cx="11536326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110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ể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23" y="4329733"/>
                <a:ext cx="11536326" cy="2062103"/>
              </a:xfrm>
              <a:prstGeom prst="rect">
                <a:avLst/>
              </a:prstGeom>
              <a:blipFill rotWithShape="0">
                <a:blip r:embed="rId5"/>
                <a:stretch>
                  <a:fillRect t="-4130" b="-7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8557864" y="4307304"/>
            <a:ext cx="2136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26502" y="6047958"/>
            <a:ext cx="1243692" cy="798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07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0242" y="765544"/>
            <a:ext cx="4231758" cy="42793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77550"/>
                <a:ext cx="1219200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5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ồ thị là đường cong như hình vẽ. Tính tổng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7550"/>
                <a:ext cx="12192000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1250" t="-7955" r="-1250" b="-17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56930" y="1230286"/>
                <a:ext cx="8399721" cy="1224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 dirty="0"/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4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930" y="1230286"/>
                <a:ext cx="8399721" cy="1224951"/>
              </a:xfrm>
              <a:prstGeom prst="rect">
                <a:avLst/>
              </a:prstGeom>
              <a:blipFill rotWithShape="0">
                <a:blip r:embed="rId4"/>
                <a:stretch>
                  <a:fillRect t="-4478" b="-11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6447" y="2905197"/>
                <a:ext cx="7683795" cy="21646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 algn="ctr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800"/>
                  </a:spcAft>
                  <a:tabLst>
                    <a:tab pos="1440180" algn="l"/>
                  </a:tabLst>
                </a:pP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 hàm số đi qua điể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47" y="2905197"/>
                <a:ext cx="7683795" cy="2164695"/>
              </a:xfrm>
              <a:prstGeom prst="rect">
                <a:avLst/>
              </a:prstGeom>
              <a:blipFill rotWithShape="0">
                <a:blip r:embed="rId5"/>
                <a:stretch>
                  <a:fillRect t="-4225" r="-1983" b="-7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Notched Right Arrow 5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85506" y="2872881"/>
            <a:ext cx="21589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 algn="just">
              <a:spcAft>
                <a:spcPts val="800"/>
              </a:spcAft>
              <a:tabLst>
                <a:tab pos="1440180" algn="l"/>
              </a:tabLst>
            </a:pPr>
            <a:r>
              <a:rPr lang="vi-VN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C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83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2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 Thông 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hlinkClick r:id="rId2" action="ppaction://hlinksldjump"/>
            <a:extLst>
              <a:ext uri="{FF2B5EF4-FFF2-40B4-BE49-F238E27FC236}">
                <a16:creationId xmlns:a16="http://schemas.microsoft.com/office/drawing/2014/main" id="{CA92D000-6E66-44C3-B6D7-9D35E2F95418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  <a:extLst>
              <a:ext uri="{FF2B5EF4-FFF2-40B4-BE49-F238E27FC236}">
                <a16:creationId xmlns:a16="http://schemas.microsoft.com/office/drawing/2014/main" id="{3C540CE3-3415-4DE2-AA81-69A02078ABC1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3</a:t>
            </a:r>
          </a:p>
        </p:txBody>
      </p:sp>
      <p:sp>
        <p:nvSpPr>
          <p:cNvPr id="22" name="TextBox 21">
            <a:hlinkClick r:id="rId4" action="ppaction://hlinksldjump"/>
            <a:extLst>
              <a:ext uri="{FF2B5EF4-FFF2-40B4-BE49-F238E27FC236}">
                <a16:creationId xmlns:a16="http://schemas.microsoft.com/office/drawing/2014/main" id="{68CDE045-7A62-45DB-AB43-3AD0D14226B4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  <a:extLst>
              <a:ext uri="{FF2B5EF4-FFF2-40B4-BE49-F238E27FC236}">
                <a16:creationId xmlns:a16="http://schemas.microsoft.com/office/drawing/2014/main" id="{8D1A76CE-772F-4844-880D-9E5F0CBD7C80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24" name="TextBox 23">
            <a:hlinkClick r:id="rId6" action="ppaction://hlinksldjump"/>
            <a:extLst>
              <a:ext uri="{FF2B5EF4-FFF2-40B4-BE49-F238E27FC236}">
                <a16:creationId xmlns:a16="http://schemas.microsoft.com/office/drawing/2014/main" id="{FEE4B047-E75A-4209-863C-2A5E8B38066F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25" name="TextBox 24">
            <a:hlinkClick r:id="rId7" action="ppaction://hlinksldjump"/>
            <a:extLst>
              <a:ext uri="{FF2B5EF4-FFF2-40B4-BE49-F238E27FC236}">
                <a16:creationId xmlns:a16="http://schemas.microsoft.com/office/drawing/2014/main" id="{49EEE9DE-0719-42DD-8D38-38E22FAC4B16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8" action="ppaction://hlinksldjump"/>
            <a:extLst>
              <a:ext uri="{FF2B5EF4-FFF2-40B4-BE49-F238E27FC236}">
                <a16:creationId xmlns:a16="http://schemas.microsoft.com/office/drawing/2014/main" id="{F18232B4-C89A-4B4A-B586-CDDFF45C26B4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  <a:extLst>
              <a:ext uri="{FF2B5EF4-FFF2-40B4-BE49-F238E27FC236}">
                <a16:creationId xmlns:a16="http://schemas.microsoft.com/office/drawing/2014/main" id="{965EA4FE-4CC2-46D0-9998-1A12C4881E3E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28" name="TextBox 27">
            <a:hlinkClick r:id="rId10" action="ppaction://hlinksldjump"/>
            <a:extLst>
              <a:ext uri="{FF2B5EF4-FFF2-40B4-BE49-F238E27FC236}">
                <a16:creationId xmlns:a16="http://schemas.microsoft.com/office/drawing/2014/main" id="{2E1F1D6C-80AC-43B5-92ED-2BEB45295842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  <a:extLst>
              <a:ext uri="{FF2B5EF4-FFF2-40B4-BE49-F238E27FC236}">
                <a16:creationId xmlns:a16="http://schemas.microsoft.com/office/drawing/2014/main" id="{45ED0B1D-17D6-40BE-8A66-D0E8F984A9B1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30" name="TextBox 29">
            <a:hlinkClick r:id="rId12" action="ppaction://hlinksldjump"/>
            <a:extLst>
              <a:ext uri="{FF2B5EF4-FFF2-40B4-BE49-F238E27FC236}">
                <a16:creationId xmlns:a16="http://schemas.microsoft.com/office/drawing/2014/main" id="{2587651A-45AE-4195-A1A7-CD95792BA441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31" name="TextBox 30">
            <a:hlinkClick r:id="rId13" action="ppaction://hlinksldjump"/>
            <a:extLst>
              <a:ext uri="{FF2B5EF4-FFF2-40B4-BE49-F238E27FC236}">
                <a16:creationId xmlns:a16="http://schemas.microsoft.com/office/drawing/2014/main" id="{04697A43-19B2-4AEC-A38B-4C331ED3BBCE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F6972C7-D744-40BB-B369-0EB92651A393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33" name="TextBox 32">
            <a:hlinkClick r:id="rId14" action="ppaction://hlinksldjump"/>
            <a:extLst>
              <a:ext uri="{FF2B5EF4-FFF2-40B4-BE49-F238E27FC236}">
                <a16:creationId xmlns:a16="http://schemas.microsoft.com/office/drawing/2014/main" id="{665BA3AD-27E0-4E23-B6BD-3B28C44960A9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5" action="ppaction://hlinksldjump"/>
            <a:extLst>
              <a:ext uri="{FF2B5EF4-FFF2-40B4-BE49-F238E27FC236}">
                <a16:creationId xmlns:a16="http://schemas.microsoft.com/office/drawing/2014/main" id="{F96C4C47-FAB0-44A1-B08A-E84149743D3C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9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077218"/>
              </a:xfrm>
              <a:prstGeom prst="rect">
                <a:avLst/>
              </a:prstGeom>
              <a:blipFill rotWithShape="0">
                <a:blip r:embed="rId2"/>
                <a:stretch>
                  <a:fillRect l="-1250" t="-7910" r="-1250" b="-16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7907" y="1077218"/>
            <a:ext cx="2835137" cy="315825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5169" y="645329"/>
            <a:ext cx="4513779" cy="32902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81956" y="1259391"/>
                <a:ext cx="5365951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 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9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9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6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9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endParaRPr lang="en-US" sz="3200" b="1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1" i="0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6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9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956" y="1259391"/>
                <a:ext cx="5365951" cy="2062103"/>
              </a:xfrm>
              <a:prstGeom prst="rect">
                <a:avLst/>
              </a:prstGeom>
              <a:blipFill rotWithShape="0">
                <a:blip r:embed="rId5"/>
                <a:stretch>
                  <a:fillRect l="-2841" t="-4142" r="-568" b="-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16931" y="3313765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66131" y="3443685"/>
            <a:ext cx="2136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80053" y="4352904"/>
                <a:ext cx="12588948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</m:t>
                    </m:r>
                  </m:oMath>
                </a14:m>
                <a:r>
                  <a:rPr lang="en-US" sz="3200" dirty="0" smtClean="0"/>
                  <a:t> </a:t>
                </a:r>
                <a:r>
                  <a:rPr lang="en-US" sz="3200" dirty="0" err="1" smtClean="0"/>
                  <a:t>và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đối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xứng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của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nó</a:t>
                </a:r>
                <a:r>
                  <a:rPr lang="en-US" sz="3200" dirty="0" smtClean="0"/>
                  <a:t> qua </a:t>
                </a:r>
                <a:r>
                  <a:rPr lang="en-US" sz="3200" dirty="0" err="1" smtClean="0"/>
                  <a:t>trục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tung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nên</a:t>
                </a:r>
                <a:r>
                  <a:rPr lang="en-US" sz="3200" dirty="0" smtClean="0"/>
                  <a:t> </a:t>
                </a:r>
                <a:r>
                  <a:rPr lang="en-US" sz="3200" dirty="0" err="1" smtClean="0"/>
                  <a:t>chọn</a:t>
                </a:r>
                <a:r>
                  <a:rPr lang="en-US" sz="3200" dirty="0" smtClean="0"/>
                  <a:t> A.</a:t>
                </a:r>
                <a:endParaRPr lang="en-US" sz="32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53" y="4352904"/>
                <a:ext cx="12588948" cy="1077218"/>
              </a:xfrm>
              <a:prstGeom prst="rect">
                <a:avLst/>
              </a:prstGeom>
              <a:blipFill rotWithShape="0">
                <a:blip r:embed="rId6"/>
                <a:stretch>
                  <a:fillRect l="-1259" t="-8475" b="-17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Notched Right Arrow 8">
            <a:hlinkClick r:id="rId7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67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	</a:t>
                </a:r>
                <a:r>
                  <a:rPr lang="en-US" sz="3200" b="1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ố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077218"/>
              </a:xfrm>
              <a:prstGeom prst="rect">
                <a:avLst/>
              </a:prstGeom>
              <a:blipFill rotWithShape="0">
                <a:blip r:embed="rId2"/>
                <a:stretch>
                  <a:fillRect l="-1250" t="-7910" r="-1250" b="-16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9581" y="1077218"/>
            <a:ext cx="10568763" cy="33931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4247689"/>
                <a:ext cx="12192000" cy="11510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?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en-US" sz="3200" dirty="0" err="1"/>
                  <a:t>Hình</a:t>
                </a:r>
                <a:r>
                  <a:rPr lang="en-US" sz="3200" dirty="0"/>
                  <a:t> 1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47689"/>
                <a:ext cx="12192000" cy="1151084"/>
              </a:xfrm>
              <a:prstGeom prst="rect">
                <a:avLst/>
              </a:prstGeom>
              <a:blipFill rotWithShape="0">
                <a:blip r:embed="rId4"/>
                <a:stretch>
                  <a:fillRect t="-7937" b="-13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-223285" y="5353676"/>
            <a:ext cx="27857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2140" marR="0" indent="0" algn="ctr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34888" y="5398773"/>
            <a:ext cx="2136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Notched Right Arrow 7">
            <a:hlinkClick r:id="rId5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61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3001853"/>
                <a:ext cx="12142381" cy="3623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;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ò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⇒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;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⇒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01853"/>
                <a:ext cx="12142381" cy="3623300"/>
              </a:xfrm>
              <a:prstGeom prst="rect">
                <a:avLst/>
              </a:prstGeom>
              <a:blipFill rotWithShape="0">
                <a:blip r:embed="rId2"/>
                <a:stretch>
                  <a:fillRect t="-2521" b="-1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863" y="-27296"/>
            <a:ext cx="9609597" cy="3081278"/>
          </a:xfrm>
          <a:prstGeom prst="rect">
            <a:avLst/>
          </a:prstGeom>
        </p:spPr>
      </p:pic>
      <p:sp>
        <p:nvSpPr>
          <p:cNvPr id="4" name="Notched Right Arrow 3">
            <a:hlinkClick r:id="rId4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35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arpada" charset="0"/>
                <a:ea typeface="Arial" pitchFamily="34" charset="0"/>
                <a:cs typeface="Times New Roman" pitchFamily="18" charset="0"/>
              </a:rPr>
              <a:t>,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9803407"/>
                  </p:ext>
                </p:extLst>
              </p:nvPr>
            </p:nvGraphicFramePr>
            <p:xfrm>
              <a:off x="349532" y="1300821"/>
              <a:ext cx="11842468" cy="48768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84246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267970">
                    <a:tc>
                      <a:txBody>
                        <a:bodyPr/>
                        <a:lstStyle/>
                        <a:p>
                          <a:pPr marL="0" marR="0" indent="27051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vi-VN" sz="3200" b="0" dirty="0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Hàm </a:t>
                          </a:r>
                          <a:r>
                            <a:rPr lang="en-US" sz="3200" b="0" dirty="0" err="1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b="0" dirty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sz="3200" b="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sSup>
                                <m:sSupPr>
                                  <m:ctrlPr>
                                    <a:rPr lang="en-US" sz="3200" b="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32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32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vi-VN" sz="3200" b="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𝑥</m:t>
                              </m:r>
                              <m:r>
                                <a:rPr lang="en-US" sz="32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200" b="0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oMath>
                          </a14:m>
                          <a:r>
                            <a:rPr lang="en-US" sz="3200" b="0" dirty="0" smtClean="0"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r>
                            <a:rPr lang="en-US" sz="3200" b="0" dirty="0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3200" b="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32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  <m:r>
                                    <a:rPr lang="vi-VN" sz="3200" b="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≠0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3200" b="0" dirty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dirty="0" err="1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là</a:t>
                          </a:r>
                          <a:r>
                            <a:rPr lang="en-US" sz="3200" b="0" dirty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dirty="0" err="1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hàm</a:t>
                          </a:r>
                          <a:r>
                            <a:rPr lang="en-US" sz="3200" b="0" dirty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dirty="0" err="1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3200" b="0" dirty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dirty="0" err="1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bậc</a:t>
                          </a:r>
                          <a:r>
                            <a:rPr lang="en-US" sz="3200" b="0" baseline="0" dirty="0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baseline="0" dirty="0" err="1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ba</a:t>
                          </a:r>
                          <a:r>
                            <a:rPr lang="en-US" sz="3200" b="0" dirty="0" smtClean="0">
                              <a:solidFill>
                                <a:srgbClr val="0000CC"/>
                              </a:solidFill>
                              <a:effectLst/>
                              <a:latin typeface="Calibri" panose="020F0502020204030204" pitchFamily="34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3200" b="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9803407"/>
                  </p:ext>
                </p:extLst>
              </p:nvPr>
            </p:nvGraphicFramePr>
            <p:xfrm>
              <a:off x="349532" y="1300821"/>
              <a:ext cx="11842468" cy="48768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842468"/>
                  </a:tblGrid>
                  <a:tr h="4876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51" t="-23457" r="-154" b="-5061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-50419" y="66342"/>
            <a:ext cx="900335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98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904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A. KIẾN THỨC CƠ BẢN. 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Wingdings 2" panose="05020102010507070707" pitchFamily="18" charset="2"/>
            </a:endParaRPr>
          </a:p>
          <a:p>
            <a:pPr marL="0" marR="0" lvl="0" indent="2698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1.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Định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nghĩa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Varpada"/>
                <a:ea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sym typeface="Wingdings 2" panose="050201020105070707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68289" y="4945753"/>
                <a:ext cx="11255422" cy="1757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CC"/>
                    </a:solidFill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</a:rPr>
                  <a:t> Hàm số </a:t>
                </a:r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không có 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</a:rPr>
                  <a:t>cực </a:t>
                </a:r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trị khi </a:t>
                </a:r>
                <a14:m>
                  <m:oMath xmlns:m="http://schemas.openxmlformats.org/officeDocument/2006/math"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’ </m:t>
                    </m:r>
                  </m:oMath>
                </a14:m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không đổi dấu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nl-NL" sz="3200" i="1" dirty="0">
                        <a:latin typeface="Cambria Math" panose="02040503050406030204" pitchFamily="18" charset="0"/>
                        <a:ea typeface="Times New Roman" panose="02020603050405020304" pitchFamily="18" charset="0"/>
                        <a:sym typeface="Symbol" panose="05050102010706020507" pitchFamily="18" charset="2"/>
                      </a:rPr>
                      <m:t></m:t>
                    </m:r>
                  </m:oMath>
                </a14:m>
                <a:r>
                  <a:rPr lang="nl-NL" sz="3200" dirty="0">
                    <a:latin typeface="Varpada"/>
                    <a:ea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nl-NL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nl-NL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brk m:alnAt="7"/>
                              </m:rPr>
                              <a:rPr lang="en-US" sz="32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3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′</m:t>
                            </m:r>
                            <m:r>
                              <a:rPr lang="en-US" sz="32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3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    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đơn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điệu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toàn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Varpada"/>
                    <a:ea typeface="Times New Roman" panose="02020603050405020304" pitchFamily="18" charset="0"/>
                  </a:rPr>
                  <a:t>tập</a:t>
                </a:r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289" y="4945753"/>
                <a:ext cx="11255422" cy="1757148"/>
              </a:xfrm>
              <a:prstGeom prst="rect">
                <a:avLst/>
              </a:prstGeom>
              <a:blipFill rotWithShape="0">
                <a:blip r:embed="rId3"/>
                <a:stretch>
                  <a:fillRect l="-433" b="-7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0" y="1963932"/>
            <a:ext cx="38486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0510"/>
            <a:r>
              <a:rPr lang="en-US" sz="3200" b="1" dirty="0">
                <a:solidFill>
                  <a:srgbClr val="FF0000"/>
                </a:solidFill>
                <a:latin typeface="Varpada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lang="nl-NL" sz="3200" b="1" dirty="0">
                <a:solidFill>
                  <a:srgbClr val="FF0000"/>
                </a:solidFill>
                <a:latin typeface="Varpada"/>
                <a:ea typeface="Times New Roman" panose="02020603050405020304" pitchFamily="18" charset="0"/>
              </a:rPr>
              <a:t>2. Tính chất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86526" y="2555817"/>
                <a:ext cx="11996382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dirty="0" smtClean="0">
                    <a:solidFill>
                      <a:srgbClr val="0000CC"/>
                    </a:solidFill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∆′</m:t>
                    </m:r>
                  </m:oMath>
                </a14:m>
                <a:r>
                  <a:rPr lang="en-US" sz="3200" dirty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2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𝑎𝑐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6526" y="2555817"/>
                <a:ext cx="11996382" cy="584775"/>
              </a:xfrm>
              <a:prstGeom prst="rect">
                <a:avLst/>
              </a:prstGeom>
              <a:blipFill rotWithShape="0">
                <a:blip r:embed="rId4"/>
                <a:stretch>
                  <a:fillRect l="-356" t="-15625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-200170" y="3309938"/>
                <a:ext cx="12988121" cy="17571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nl-NL" sz="3200" b="1" dirty="0" smtClean="0">
                    <a:solidFill>
                      <a:srgbClr val="0000CC"/>
                    </a:solidFill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.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Cực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trị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: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    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Varpada"/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Hàm 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</a:rPr>
                  <a:t>số có </a:t>
                </a:r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2 </a:t>
                </a:r>
                <a:r>
                  <a:rPr lang="nl-NL" sz="3200" dirty="0">
                    <a:effectLst/>
                    <a:latin typeface="Varpada"/>
                    <a:ea typeface="Times New Roman" panose="02020603050405020304" pitchFamily="18" charset="0"/>
                  </a:rPr>
                  <a:t>cực </a:t>
                </a:r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trị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 </m:t>
                    </m:r>
                  </m:oMath>
                </a14:m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có 2 nghiệm phân biệt </a:t>
                </a:r>
                <a14:m>
                  <m:oMath xmlns:m="http://schemas.openxmlformats.org/officeDocument/2006/math"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sym typeface="Symbol" panose="05050102010706020507" pitchFamily="18" charset="2"/>
                      </a:rPr>
                      <m:t></m:t>
                    </m:r>
                  </m:oMath>
                </a14:m>
                <a:r>
                  <a:rPr lang="nl-NL" sz="3200" dirty="0" smtClean="0">
                    <a:effectLst/>
                    <a:latin typeface="Varpada"/>
                    <a:ea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nl-NL" sz="32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nl-NL" sz="320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brk m:alnAt="7"/>
                              </m:rPr>
                              <a:rPr lang="en-US" sz="3200" i="1" dirty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0</m:t>
                            </m:r>
                          </m:e>
                          <m:e>
                            <m:r>
                              <a:rPr lang="en-US" sz="32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′&gt;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 smtClean="0">
                    <a:effectLst/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0170" y="3309938"/>
                <a:ext cx="12988121" cy="1757148"/>
              </a:xfrm>
              <a:prstGeom prst="rect">
                <a:avLst/>
              </a:prstGeom>
              <a:blipFill rotWithShape="0">
                <a:blip r:embed="rId5"/>
                <a:stretch>
                  <a:fillRect l="-328"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8861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1950995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b="1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solidFill>
                      <a:srgbClr val="0000CC"/>
                    </a:solidFill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/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B.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en-US" sz="3200" b="1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D.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1950995" cy="2062103"/>
              </a:xfrm>
              <a:prstGeom prst="rect">
                <a:avLst/>
              </a:prstGeom>
              <a:blipFill rotWithShape="0">
                <a:blip r:embed="rId2"/>
                <a:stretch>
                  <a:fillRect l="-1276" t="-4142" r="-1276" b="-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5873" y="651814"/>
            <a:ext cx="3323053" cy="23063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462138" y="1804998"/>
                <a:ext cx="12654137" cy="1875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+∞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2138" y="1804998"/>
                <a:ext cx="12654137" cy="1875322"/>
              </a:xfrm>
              <a:prstGeom prst="rect">
                <a:avLst/>
              </a:prstGeom>
              <a:blipFill rotWithShape="0">
                <a:blip r:embed="rId4"/>
                <a:stretch>
                  <a:fillRect t="-4870"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379583" y="1994049"/>
            <a:ext cx="2136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spcBef>
                <a:spcPts val="600"/>
              </a:spcBef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-249486" y="3693567"/>
                <a:ext cx="11738344" cy="2881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32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eqArr>
                                <m:eqArr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&amp;</m:t>
                                  </m:r>
                                  <m:sSup>
                                    <m:sSupPr>
                                      <m:ctrlP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𝛥</m:t>
                                      </m:r>
                                    </m:e>
                                    <m:sup>
                                      <m: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&gt;0</m:t>
                                  </m:r>
                                </m:e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&amp;</m:t>
                                  </m:r>
                                  <m:f>
                                    <m:fPr>
                                      <m:ctrlP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2</m:t>
                                      </m:r>
                                      <m: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sz="32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&gt;0</m:t>
                                  </m:r>
                                </m:e>
                              </m:eqAr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gt;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gt;0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2</m:t>
                                </m:r>
                              </m:sup>
                            </m:s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𝑐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Do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9486" y="3693567"/>
                <a:ext cx="11738344" cy="2881494"/>
              </a:xfrm>
              <a:prstGeom prst="rect">
                <a:avLst/>
              </a:prstGeom>
              <a:blipFill rotWithShape="0">
                <a:blip r:embed="rId5"/>
                <a:stretch>
                  <a:fillRect t="-2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Notched Right Arrow 6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74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95337"/>
                <a:ext cx="11950995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5337"/>
                <a:ext cx="11950995" cy="1077218"/>
              </a:xfrm>
              <a:prstGeom prst="rect">
                <a:avLst/>
              </a:prstGeom>
              <a:blipFill rotWithShape="0">
                <a:blip r:embed="rId2"/>
                <a:stretch>
                  <a:fillRect l="-1276" t="-7910" r="-1276" b="-16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5528" y="893135"/>
            <a:ext cx="3379500" cy="27389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272555"/>
                <a:ext cx="6096000" cy="235756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200" dirty="0"/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3200" dirty="0"/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3200" dirty="0"/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200" dirty="0"/>
                  <a:t>.	</a:t>
                </a:r>
                <a:endParaRPr lang="en-US" sz="3200" b="1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72555"/>
                <a:ext cx="6096000" cy="2357568"/>
              </a:xfrm>
              <a:prstGeom prst="rect">
                <a:avLst/>
              </a:prstGeom>
              <a:blipFill rotWithShape="0">
                <a:blip r:embed="rId4"/>
                <a:stretch>
                  <a:fillRect t="-2332" b="-5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374237" y="3584241"/>
                <a:ext cx="12325231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+∞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4237" y="3584241"/>
                <a:ext cx="12325231" cy="2554545"/>
              </a:xfrm>
              <a:prstGeom prst="rect">
                <a:avLst/>
              </a:prstGeom>
              <a:blipFill rotWithShape="0">
                <a:blip r:embed="rId5"/>
                <a:stretch>
                  <a:fillRect t="-3580" r="-891" b="-6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5975497" y="3337735"/>
            <a:ext cx="21589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222562" y="5987690"/>
                <a:ext cx="11997590" cy="8016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2562" y="5987690"/>
                <a:ext cx="11997590" cy="801630"/>
              </a:xfrm>
              <a:prstGeom prst="rect">
                <a:avLst/>
              </a:prstGeom>
              <a:blipFill rotWithShape="0">
                <a:blip r:embed="rId6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Notched Right Arrow 7">
            <a:hlinkClick r:id="rId7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63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" y="-44496"/>
                <a:ext cx="1190846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 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5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-44496"/>
                <a:ext cx="11908465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1280" t="-5447" b="-11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C:\Users\MyPC\Pictures\ư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851" y="918968"/>
            <a:ext cx="3456911" cy="320449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361507" y="1599364"/>
                <a:ext cx="8633637" cy="1224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200" dirty="0" smtClean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200" dirty="0"/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D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effectLst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1507" y="1599364"/>
                <a:ext cx="8633637" cy="1224951"/>
              </a:xfrm>
              <a:prstGeom prst="rect">
                <a:avLst/>
              </a:prstGeom>
              <a:blipFill rotWithShape="0">
                <a:blip r:embed="rId4"/>
                <a:stretch>
                  <a:fillRect t="-4478" b="-12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361507" y="2645217"/>
                <a:ext cx="11546957" cy="425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1000"/>
                  </a:spcAft>
                  <a:tabLst>
                    <a:tab pos="144018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1000"/>
                  </a:spcAft>
                  <a:tabLst>
                    <a:tab pos="1440180" algn="l"/>
                  </a:tabLst>
                </a:pPr>
                <a:r>
                  <a:rPr lang="fr-FR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1000"/>
                  </a:spcAft>
                  <a:tabLst>
                    <a:tab pos="1440180" algn="l"/>
                  </a:tabLst>
                </a:pP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fr-FR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</m:e>
                            </m:d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en-US" sz="320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−4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32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2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0</m:t>
                            </m:r>
                          </m:e>
                        </m:eqAr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4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8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0</m:t>
                            </m:r>
                          </m:e>
                        </m:eqAr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⇒4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1507" y="2645217"/>
                <a:ext cx="11546957" cy="4255652"/>
              </a:xfrm>
              <a:prstGeom prst="rect">
                <a:avLst/>
              </a:prstGeom>
              <a:blipFill rotWithShape="0">
                <a:blip r:embed="rId5"/>
                <a:stretch>
                  <a:fillRect t="-2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Notched Right Arrow 6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2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503274" y="2854690"/>
                <a:ext cx="12284148" cy="1357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lvl="0">
                  <a:spcAft>
                    <a:spcPts val="1000"/>
                  </a:spcAft>
                  <a:tabLst>
                    <a:tab pos="1440180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+∞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</a:t>
                </a:r>
                <a:endParaRPr lang="en-US" sz="11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Aft>
                    <a:spcPts val="1000"/>
                  </a:spcAft>
                  <a:tabLst>
                    <a:tab pos="1440180" algn="l"/>
                  </a:tabLst>
                </a:pP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,(2)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4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03274" y="2854690"/>
                <a:ext cx="12284148" cy="1357231"/>
              </a:xfrm>
              <a:prstGeom prst="rect">
                <a:avLst/>
              </a:prstGeom>
              <a:blipFill rotWithShape="0">
                <a:blip r:embed="rId2"/>
                <a:stretch>
                  <a:fillRect t="-6278" b="-12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7410378" y="3533305"/>
            <a:ext cx="21589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spcAft>
                <a:spcPts val="1000"/>
              </a:spcAft>
              <a:tabLst>
                <a:tab pos="1440180" algn="l"/>
              </a:tabLst>
            </a:pPr>
            <a:r>
              <a:rPr lang="fr-FR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fr-FR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Notched Right Arrow 3">
            <a:hlinkClick r:id="rId3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211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74871" y="37377"/>
                <a:ext cx="121920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6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ả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4871" y="37377"/>
                <a:ext cx="12192000" cy="1569660"/>
              </a:xfrm>
              <a:prstGeom prst="rect">
                <a:avLst/>
              </a:prstGeom>
              <a:blipFill rotWithShape="0">
                <a:blip r:embed="rId2"/>
                <a:stretch>
                  <a:fillRect l="-1300" t="-5426" r="-1250"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8958" y="1225692"/>
            <a:ext cx="3252921" cy="33888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71870" y="1503119"/>
                <a:ext cx="8569842" cy="2612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/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4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3200" b="1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4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870" y="1503119"/>
                <a:ext cx="8569842" cy="26128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170121" y="3875488"/>
                <a:ext cx="12021879" cy="3157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⇔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(1)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)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4=−4⇔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4=0⇔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0121" y="3875488"/>
                <a:ext cx="12021879" cy="3157980"/>
              </a:xfrm>
              <a:prstGeom prst="rect">
                <a:avLst/>
              </a:prstGeom>
              <a:blipFill rotWithShape="0">
                <a:blip r:embed="rId5"/>
                <a:stretch>
                  <a:fillRect t="-2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111673" y="3583100"/>
            <a:ext cx="2136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tabLst>
                <a:tab pos="1440180" algn="l"/>
              </a:tabLst>
            </a:pPr>
            <a:r>
              <a:rPr lang="en-US" sz="3200" b="1" dirty="0" err="1" smtClean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 smtClean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Notched Right Arrow 6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34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344861"/>
                <a:ext cx="1219200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7. </a:t>
                </a:r>
                <a:r>
                  <a:rPr lang="en-US" sz="32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200" b="1" u="sng" dirty="0" smtClean="0">
                    <a:solidFill>
                      <a:srgbClr val="0000FF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 u="sng" dirty="0">
                    <a:solidFill>
                      <a:srgbClr val="0000FF"/>
                    </a:solidFill>
                    <a:effectLst/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.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.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.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.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4861"/>
                <a:ext cx="12192000" cy="1077218"/>
              </a:xfrm>
              <a:prstGeom prst="rect">
                <a:avLst/>
              </a:prstGeom>
              <a:blipFill rotWithShape="0">
                <a:blip r:embed="rId2"/>
                <a:stretch>
                  <a:fillRect l="-1250" t="-7955" b="-17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1422079"/>
                <a:ext cx="12489712" cy="5589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11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32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3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</m:e>
                        </m:eqArr>
                      </m:e>
                    </m:d>
                  </m:oMath>
                </a14:m>
                <a:endParaRPr lang="en-US" sz="11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4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4.</m:t>
                    </m:r>
                  </m:oMath>
                </a14:m>
                <a:endParaRPr lang="en-US" sz="11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ê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lvl="0">
                  <a:spcBef>
                    <a:spcPts val="600"/>
                  </a:spcBef>
                  <a:tabLst>
                    <a:tab pos="1440180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.</a:t>
                </a:r>
                <a:endParaRPr lang="en-US" sz="11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22079"/>
                <a:ext cx="12489712" cy="5589415"/>
              </a:xfrm>
              <a:prstGeom prst="rect">
                <a:avLst/>
              </a:prstGeom>
              <a:blipFill rotWithShape="0">
                <a:blip r:embed="rId3"/>
                <a:stretch>
                  <a:fillRect t="-1636" r="-146" b="-2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6244856" y="1422079"/>
            <a:ext cx="2136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 algn="just">
              <a:spcBef>
                <a:spcPts val="600"/>
              </a:spcBef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Notched Right Arrow 4">
            <a:hlinkClick r:id="rId4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95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2651" y="0"/>
                <a:ext cx="1219200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.	</a:t>
                </a:r>
                <a:r>
                  <a:rPr lang="en-US" sz="3200" b="1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51" y="0"/>
                <a:ext cx="12192000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1300" t="-156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981" y="584775"/>
            <a:ext cx="8591107" cy="18607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1" y="2607237"/>
                <a:ext cx="1240465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ỏ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3200" dirty="0"/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2607237"/>
                <a:ext cx="12404651" cy="584775"/>
              </a:xfrm>
              <a:prstGeom prst="rect">
                <a:avLst/>
              </a:prstGeom>
              <a:blipFill rotWithShape="0">
                <a:blip r:embed="rId4"/>
                <a:stretch>
                  <a:fillRect t="-15625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1387" y="4159028"/>
            <a:ext cx="7585925" cy="19865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-205562" y="3192012"/>
                <a:ext cx="12397562" cy="1154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 algn="ctr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i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5562" y="3192012"/>
                <a:ext cx="12397562" cy="1154162"/>
              </a:xfrm>
              <a:prstGeom prst="rect">
                <a:avLst/>
              </a:prstGeom>
              <a:blipFill rotWithShape="0">
                <a:blip r:embed="rId6"/>
                <a:stretch>
                  <a:fillRect t="-7937" b="-15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9898561" y="3359337"/>
            <a:ext cx="2136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-482009" y="5780782"/>
                <a:ext cx="12192001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82009" y="5780782"/>
                <a:ext cx="12192001" cy="1077218"/>
              </a:xfrm>
              <a:prstGeom prst="rect">
                <a:avLst/>
              </a:prstGeom>
              <a:blipFill rotWithShape="0">
                <a:blip r:embed="rId7"/>
                <a:stretch>
                  <a:fillRect t="-7910" b="-16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Notched Right Arrow 8">
            <a:hlinkClick r:id="rId8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83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8" grpId="0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192000" cy="1772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9. 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772601"/>
              </a:xfrm>
              <a:prstGeom prst="rect">
                <a:avLst/>
              </a:prstGeom>
              <a:blipFill rotWithShape="0">
                <a:blip r:embed="rId2"/>
                <a:stretch>
                  <a:fillRect l="-1250" t="-4811" r="-1250" b="-3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153" y="1451344"/>
            <a:ext cx="4475200" cy="250396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8976" y="1451344"/>
                <a:ext cx="8910084" cy="1787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;0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3200" b="1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</m:t>
                        </m:r>
                        <m:f>
                          <m:f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/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976" y="1451344"/>
                <a:ext cx="8910084" cy="1787412"/>
              </a:xfrm>
              <a:prstGeom prst="rect">
                <a:avLst/>
              </a:prstGeom>
              <a:blipFill rotWithShape="0">
                <a:blip r:embed="rId4"/>
                <a:stretch>
                  <a:fillRect b="-4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236353" y="3238756"/>
                <a:ext cx="12428353" cy="1926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 algn="ctr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⇔−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=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cbt</a:t>
                </a:r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&lt;0⇔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6353" y="3238756"/>
                <a:ext cx="12428353" cy="1926489"/>
              </a:xfrm>
              <a:prstGeom prst="rect">
                <a:avLst/>
              </a:prstGeom>
              <a:blipFill rotWithShape="0">
                <a:blip r:embed="rId5"/>
                <a:stretch>
                  <a:fillRect t="-4747" b="-3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8031829" y="5421467"/>
            <a:ext cx="21589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marR="0" indent="0">
              <a:spcBef>
                <a:spcPts val="600"/>
              </a:spcBef>
              <a:spcAft>
                <a:spcPts val="0"/>
              </a:spcAft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Notched Right Arrow 6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34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0" y="0"/>
                <a:ext cx="12192000" cy="2001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0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3200" b="1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 các giá trị thực của tham số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ể phương trình </a:t>
                </a:r>
                <a:endParaRPr lang="en-US" sz="3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a nghiệm phân biệt là: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3;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3200" dirty="0"/>
                  <a:t> .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;</m:t>
                        </m:r>
                        <m:f>
                          <m:f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</m:num>
                          <m:den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;+∞</m:t>
                        </m:r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</m:t>
                        </m:r>
                        <m:f>
                          <m:f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</m:num>
                          <m:den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2001702"/>
              </a:xfrm>
              <a:prstGeom prst="rect">
                <a:avLst/>
              </a:prstGeom>
              <a:blipFill rotWithShape="0">
                <a:blip r:embed="rId2"/>
                <a:stretch>
                  <a:fillRect l="-1250" t="-4268" b="-2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-2034363" y="2001702"/>
            <a:ext cx="6096000" cy="593304"/>
          </a:xfrm>
          <a:prstGeom prst="rect">
            <a:avLst/>
          </a:prstGeom>
        </p:spPr>
        <p:txBody>
          <a:bodyPr>
            <a:spAutoFit/>
          </a:bodyPr>
          <a:lstStyle/>
          <a:p>
            <a:pPr marL="630555" marR="0" indent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 </a:t>
            </a: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69345" y="2104006"/>
            <a:ext cx="2154885" cy="5933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fr-FR" sz="3200" b="1" dirty="0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2718681"/>
                <a:ext cx="11873023" cy="179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11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fr-FR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18681"/>
                <a:ext cx="11873023" cy="1791837"/>
              </a:xfrm>
              <a:prstGeom prst="rect">
                <a:avLst/>
              </a:prstGeom>
              <a:blipFill rotWithShape="0">
                <a:blip r:embed="rId3"/>
                <a:stretch>
                  <a:fillRect l="-1283" t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28601" y="4282564"/>
            <a:ext cx="7424601" cy="22058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0" y="3855529"/>
                <a:ext cx="6096000" cy="257903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fr-FR" sz="32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0&lt;1−2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7</m:t>
                      </m:r>
                    </m:oMath>
                  </m:oMathPara>
                </a14:m>
                <a:endParaRPr lang="en-US" sz="3200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 smtClean="0">
                    <a:effectLst/>
                    <a:ea typeface="Calibri" panose="020F0502020204030204" pitchFamily="34" charset="0"/>
                    <a:cs typeface="Cambria Math" panose="020405030504060302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&lt;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855529"/>
                <a:ext cx="6096000" cy="2579039"/>
              </a:xfrm>
              <a:prstGeom prst="rect">
                <a:avLst/>
              </a:prstGeom>
              <a:blipFill rotWithShape="0">
                <a:blip r:embed="rId5"/>
                <a:stretch>
                  <a:fillRect l="-2500" t="-2123" r="-2500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Notched Right Arrow 10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09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95337"/>
                <a:ext cx="1219200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1.	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5337"/>
                <a:ext cx="12192000" cy="584775"/>
              </a:xfrm>
              <a:prstGeom prst="rect">
                <a:avLst/>
              </a:prstGeom>
              <a:blipFill rotWithShape="0">
                <a:blip r:embed="rId2"/>
                <a:stretch>
                  <a:fillRect l="-1250" t="-156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4286" y="715865"/>
            <a:ext cx="4106885" cy="39352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395592" y="715865"/>
                <a:ext cx="10028689" cy="16435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indent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59981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;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;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B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;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;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;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;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D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;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;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95592" y="715865"/>
                <a:ext cx="10028689" cy="1643527"/>
              </a:xfrm>
              <a:prstGeom prst="rect">
                <a:avLst/>
              </a:prstGeom>
              <a:blipFill rotWithShape="0">
                <a:blip r:embed="rId4"/>
                <a:stretch>
                  <a:fillRect t="-5556" b="-1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0" y="2311773"/>
                <a:ext cx="11868652" cy="43701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12140" marR="0" indent="0">
                  <a:spcBef>
                    <a:spcPts val="60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ựa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limLow>
                              <m:limLow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𝑙𝑖𝑚</m:t>
                                </m:r>
                              </m:e>
                              <m:lim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→−∞</m:t>
                                </m:r>
                              </m:lim>
                            </m:limLow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∞</m:t>
                            </m:r>
                          </m:e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limLow>
                              <m:limLowPr>
                                <m:ctrlP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limLowPr>
                              <m:e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𝑙𝑖𝑚</m:t>
                                </m:r>
                              </m:e>
                              <m:lim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→+∞</m:t>
                                </m:r>
                              </m:lim>
                            </m:limLow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+∞</m:t>
                            </m:r>
                          </m:e>
                        </m:eqAr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12140" marR="0" indent="0" algn="just">
                  <a:spcBef>
                    <a:spcPts val="0"/>
                  </a:spcBef>
                  <a:spcAft>
                    <a:spcPts val="0"/>
                  </a:spcAft>
                  <a:tabLst>
                    <a:tab pos="1440180" algn="l"/>
                  </a:tabLst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marR="0" indent="-457200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𝐷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𝑇</m:t>
                        </m:r>
                      </m:sub>
                    </m:sSub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⇒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 </m:t>
                    </m:r>
                  </m:oMath>
                </a14:m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⇒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11773"/>
                <a:ext cx="11868652" cy="4370171"/>
              </a:xfrm>
              <a:prstGeom prst="rect">
                <a:avLst/>
              </a:prstGeom>
              <a:blipFill rotWithShape="0">
                <a:blip r:embed="rId5"/>
                <a:stretch>
                  <a:fillRect t="-2092" b="-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5067834" y="2311773"/>
            <a:ext cx="20563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12140" lvl="0">
              <a:spcBef>
                <a:spcPts val="600"/>
              </a:spcBef>
              <a:tabLst>
                <a:tab pos="1440180" algn="l"/>
              </a:tabLst>
            </a:pPr>
            <a:r>
              <a:rPr lang="en-US" sz="3200" b="1" dirty="0" err="1">
                <a:solidFill>
                  <a:srgbClr val="0000FF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C</a:t>
            </a:r>
            <a:endParaRPr lang="en-US" sz="11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Notched Right Arrow 6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39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0677" y="-13227"/>
                <a:ext cx="11942142" cy="4248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dirty="0" smtClean="0">
                    <a:solidFill>
                      <a:srgbClr val="0000CC"/>
                    </a:solidFill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</a:t>
                </a:r>
                <a:r>
                  <a:rPr lang="nl-NL" sz="3200" b="1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 uốn: </a:t>
                </a:r>
                <a14:m>
                  <m:oMath xmlns:m="http://schemas.openxmlformats.org/officeDocument/2006/math"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”=6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+2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nl-NL" sz="32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”=0 </m:t>
                    </m:r>
                  </m:oMath>
                </a14:m>
                <a:r>
                  <a:rPr lang="nl-NL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−</m:t>
                    </m:r>
                    <m:f>
                      <m:fPr>
                        <m:ctrlP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𝑏</m:t>
                        </m:r>
                      </m:num>
                      <m:den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3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𝑎</m:t>
                        </m:r>
                      </m:den>
                    </m:f>
                  </m:oMath>
                </a14:m>
                <a:r>
                  <a:rPr lang="nl-NL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nl-NL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ồ thị hàm số nhận điểm uốn làm tâm đối xứng</a:t>
                </a:r>
              </a:p>
              <a:p>
                <a:r>
                  <a:rPr lang="nl-NL" altLang="en-US" sz="3200" b="1" dirty="0" smtClean="0">
                    <a:solidFill>
                      <a:srgbClr val="0000CC"/>
                    </a:solidFill>
                    <a:latin typeface="Varpada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. </a:t>
                </a:r>
                <a:r>
                  <a:rPr lang="en-US" sz="3200" b="1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ạn</a:t>
                </a: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dirty="0" smtClean="0">
                    <a:effectLst/>
                    <a:latin typeface="Calibri" panose="020F0502020204030204" pitchFamily="34" charset="0"/>
                  </a:rPr>
                  <a:t>     </a:t>
                </a:r>
              </a:p>
              <a:p>
                <a:endParaRPr lang="en-US" sz="3200" dirty="0" smtClean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smtClean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endParaRPr lang="en-US" sz="32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 smtClean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77" y="-13227"/>
                <a:ext cx="11942142" cy="4248727"/>
              </a:xfrm>
              <a:prstGeom prst="rect">
                <a:avLst/>
              </a:prstGeom>
              <a:blipFill rotWithShape="0">
                <a:blip r:embed="rId2"/>
                <a:stretch>
                  <a:fillRect l="-1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78836998"/>
                  </p:ext>
                </p:extLst>
              </p:nvPr>
            </p:nvGraphicFramePr>
            <p:xfrm>
              <a:off x="994770" y="1852429"/>
              <a:ext cx="8258412" cy="23216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2920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2920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7046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&lt;0</m:t>
                                </m:r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87538">
                    <a:tc>
                      <a:txBody>
                        <a:bodyPr/>
                        <a:lstStyle/>
                        <a:p>
                          <a:r>
                            <a:rPr lang="en-US" sz="3200" dirty="0" smtClean="0">
                              <a:latin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limLow>
                                <m:limLow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𝑖𝑚</m:t>
                                  </m:r>
                                </m:e>
                                <m:lim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→</m:t>
                                  </m:r>
                                  <m:r>
                                    <a:rPr lang="en-US" sz="3200" b="0" i="1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∞</m:t>
                                  </m:r>
                                </m:lim>
                              </m:limLow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+∞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latin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limLow>
                                <m:limLow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𝑖𝑚</m:t>
                                  </m:r>
                                </m:e>
                                <m:lim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→</m:t>
                                  </m:r>
                                  <m:r>
                                    <a:rPr lang="en-US" sz="3200" b="0" i="1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∞</m:t>
                                  </m:r>
                                </m:lim>
                              </m:limLow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−∞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1225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latin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limLow>
                                <m:limLow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𝑖𝑚</m:t>
                                  </m:r>
                                </m:e>
                                <m:lim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→</m:t>
                                  </m:r>
                                  <m:r>
                                    <a:rPr lang="en-US" sz="3200" b="0" i="1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∞</m:t>
                                  </m:r>
                                </m:lim>
                              </m:limLow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−∞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latin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limLow>
                                <m:limLow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𝑖𝑚</m:t>
                                  </m:r>
                                </m:e>
                                <m:lim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→</m:t>
                                  </m:r>
                                  <m:r>
                                    <a:rPr lang="en-US" sz="3200" b="0" i="1" smtClean="0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∞</m:t>
                                  </m:r>
                                </m:lim>
                              </m:limLow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+∞</m:t>
                              </m:r>
                            </m:oMath>
                          </a14:m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78836998"/>
                  </p:ext>
                </p:extLst>
              </p:nvPr>
            </p:nvGraphicFramePr>
            <p:xfrm>
              <a:off x="994770" y="1852429"/>
              <a:ext cx="8258412" cy="23216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129206"/>
                    <a:gridCol w="4129206"/>
                  </a:tblGrid>
                  <a:tr h="70465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47" t="-862" r="-100147" b="-23103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00295" t="-862" r="-295" b="-231034"/>
                          </a:stretch>
                        </a:blipFill>
                      </a:tcPr>
                    </a:tc>
                  </a:tr>
                  <a:tr h="88753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47" t="-80137" r="-100147" b="-835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00295" t="-80137" r="-295" b="-83562"/>
                          </a:stretch>
                        </a:blipFill>
                      </a:tcPr>
                    </a:tc>
                  </a:tr>
                  <a:tr h="7294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47" t="-219167" r="-100147" b="-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100295" t="-219167" r="-295" b="-1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Rectangle 2"/>
          <p:cNvSpPr/>
          <p:nvPr/>
        </p:nvSpPr>
        <p:spPr>
          <a:xfrm>
            <a:off x="1033176" y="4509879"/>
            <a:ext cx="58364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ệm</a:t>
            </a:r>
            <a:r>
              <a:rPr lang="en-US" sz="3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sz="3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316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35999" y="310952"/>
            <a:ext cx="2778791" cy="37506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77210" y="0"/>
                <a:ext cx="12744894" cy="34901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CC"/>
                  </a:buClr>
                  <a:buSzPts val="1200"/>
                  <a:tabLst>
                    <a:tab pos="630555" algn="l"/>
                  </a:tabLs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2. </a:t>
                </a:r>
                <a:r>
                  <a:rPr lang="nl-NL" sz="3200" dirty="0" smtClean="0"/>
                  <a:t>Đường </a:t>
                </a:r>
                <a:r>
                  <a:rPr lang="en-US" sz="3200" dirty="0" err="1">
                    <a:effectLst/>
                  </a:rPr>
                  <a:t>cong</a:t>
                </a:r>
                <a:r>
                  <a:rPr lang="nl-NL" sz="3200" dirty="0">
                    <a:effectLst/>
                  </a:rPr>
                  <a:t> hình bên là đồ thị hàm số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nl-NL" sz="32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l-NL" sz="32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</a:rPr>
                      <m:t>𝑐𝑥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nl-NL" sz="3200" dirty="0">
                    <a:effectLst/>
                  </a:rPr>
                  <a:t>. </a:t>
                </a:r>
                <a:endParaRPr lang="en-US" sz="3200" dirty="0">
                  <a:effectLst/>
                </a:endParaRPr>
              </a:p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 các phát biểu sau: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</a:tabLst>
                </a:pP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</a:t>
                </a:r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nl-NL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</a:t>
                </a:r>
                <a:r>
                  <a:rPr lang="nl-NL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</a:tabLst>
                </a:pP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.</a:t>
                </a:r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nl-NL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</a:t>
                </a:r>
                <a:r>
                  <a:rPr lang="nl-NL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</a:tabLst>
                </a:pP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.</a:t>
                </a:r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 phát biểu </a:t>
                </a:r>
                <a:r>
                  <a:rPr lang="nl-NL" sz="3200" b="1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i</a:t>
                </a:r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nl-NL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:	</a:t>
                </a:r>
                <a:r>
                  <a:rPr lang="nl-NL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nl-NL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nl-NL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nl-NL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	</a:t>
                </a:r>
                <a:r>
                  <a:rPr lang="nl-NL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nl-NL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nl-NL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7210" y="0"/>
                <a:ext cx="12744894" cy="3490186"/>
              </a:xfrm>
              <a:prstGeom prst="rect">
                <a:avLst/>
              </a:prstGeom>
              <a:blipFill rotWithShape="0">
                <a:blip r:embed="rId3"/>
                <a:stretch>
                  <a:fillRect l="-1243" t="-1571" b="-3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75684" y="3328991"/>
                <a:ext cx="12192000" cy="3198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∞⇒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át biểu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: Sai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0)=</m:t>
                    </m:r>
                    <m:func>
                      <m:func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fName>
                      <m:e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</m:e>
                    </m:func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&gt;0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át biểu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phát biểu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ều Sai.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1)=0⇒−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⇒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(Đúng), Phát biểu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𝑑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úng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các phát biểu 1,2,4 sai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3 phát biểu sai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84" y="3328991"/>
                <a:ext cx="12192000" cy="3198761"/>
              </a:xfrm>
              <a:prstGeom prst="rect">
                <a:avLst/>
              </a:prstGeom>
              <a:blipFill rotWithShape="0">
                <a:blip r:embed="rId4"/>
                <a:stretch>
                  <a:fillRect l="-1300" t="-2667" r="-700" b="-5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6096000" y="3382154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 B </a:t>
            </a:r>
            <a:endParaRPr lang="en-US" dirty="0"/>
          </a:p>
        </p:txBody>
      </p:sp>
      <p:sp>
        <p:nvSpPr>
          <p:cNvPr id="6" name="Notched Right Arrow 5">
            <a:hlinkClick r:id="rId5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26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0"/>
                <a:ext cx="12328888" cy="107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3. 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ên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ệ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â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ú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en-US" sz="3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328888" cy="1077218"/>
              </a:xfrm>
              <a:prstGeom prst="rect">
                <a:avLst/>
              </a:prstGeom>
              <a:blipFill rotWithShape="0">
                <a:blip r:embed="rId2"/>
                <a:stretch>
                  <a:fillRect l="-1236" t="-7910" r="-346" b="-16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0030" y="701749"/>
            <a:ext cx="3762320" cy="26703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014564"/>
                <a:ext cx="6096000" cy="235756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30555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 smtClean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14564"/>
                <a:ext cx="6096000" cy="2357568"/>
              </a:xfrm>
              <a:prstGeom prst="rect">
                <a:avLst/>
              </a:prstGeom>
              <a:blipFill rotWithShape="0">
                <a:blip r:embed="rId4"/>
                <a:stretch>
                  <a:fillRect t="-2326" b="-5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0" y="3382154"/>
                <a:ext cx="12192000" cy="2213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∞⇒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át biểu </a:t>
                </a:r>
                <a:r>
                  <a:rPr lang="nl-NL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Sai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d>
                      <m:dPr>
                        <m:ctrlP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fName>
                      <m:e>
                        <m:r>
                          <a:rPr lang="nl-NL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</m:e>
                    </m:func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nl-NL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Sai</a:t>
                </a:r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o</m:t>
                    </m:r>
                    <m: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nh</m:t>
                    </m:r>
                    <m: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độ đ</m:t>
                    </m:r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i</m:t>
                    </m:r>
                    <m: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ể</m:t>
                    </m:r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</m:t>
                    </m:r>
                    <m: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u</m:t>
                    </m:r>
                    <m: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ố</m:t>
                    </m:r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n</m:t>
                    </m:r>
                    <m: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</m:t>
                    </m:r>
                    <m: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1&gt;0</m:t>
                    </m:r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n</m:t>
                    </m:r>
                    <m: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n</m:t>
                    </m:r>
                    <m:r>
                      <a:rPr lang="en-US" sz="32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r>
                  <a:rPr lang="nl-NL" sz="3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 &lt; 0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nl-NL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:r>
                  <a:rPr lang="nl-NL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i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82154"/>
                <a:ext cx="12192000" cy="2213876"/>
              </a:xfrm>
              <a:prstGeom prst="rect">
                <a:avLst/>
              </a:prstGeom>
              <a:blipFill rotWithShape="0">
                <a:blip r:embed="rId5"/>
                <a:stretch>
                  <a:fillRect l="-1250" t="-3857" b="-7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6096000" y="3382154"/>
            <a:ext cx="16433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 </a:t>
            </a:r>
            <a:r>
              <a:rPr lang="nl-NL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endParaRPr lang="en-US" dirty="0"/>
          </a:p>
        </p:txBody>
      </p:sp>
      <p:sp>
        <p:nvSpPr>
          <p:cNvPr id="8" name="Notched Right Arrow 7">
            <a:hlinkClick r:id="rId6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53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6854" y="166133"/>
            <a:ext cx="2795146" cy="28824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0"/>
                <a:ext cx="9413358" cy="4031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228600" algn="l"/>
                    <a:tab pos="1261110" algn="l"/>
                    <a:tab pos="2518410" algn="l"/>
                    <a:tab pos="3775710" algn="l"/>
                  </a:tabLst>
                </a:pP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.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ê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ụ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;2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ỏ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ê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ệt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;2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</a:p>
              <a:p>
                <a:pPr algn="just">
                  <a:tabLst>
                    <a:tab pos="228600" algn="l"/>
                    <a:tab pos="1261110" algn="l"/>
                    <a:tab pos="2518410" algn="l"/>
                    <a:tab pos="377571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algn="just">
                  <a:tabLst>
                    <a:tab pos="228600" algn="l"/>
                    <a:tab pos="1261110" algn="l"/>
                    <a:tab pos="2518410" algn="l"/>
                    <a:tab pos="3775710" algn="l"/>
                  </a:tabLst>
                </a:pPr>
                <a:r>
                  <a:rPr lang="en-US" sz="3200" b="1" dirty="0">
                    <a:effectLst/>
                    <a:latin typeface="UTM Centur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228600" algn="l"/>
                    <a:tab pos="1261110" algn="l"/>
                    <a:tab pos="2518410" algn="l"/>
                    <a:tab pos="377571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413358" cy="4031873"/>
              </a:xfrm>
              <a:prstGeom prst="rect">
                <a:avLst/>
              </a:prstGeom>
              <a:blipFill rotWithShape="0">
                <a:blip r:embed="rId4"/>
                <a:stretch>
                  <a:fillRect l="-1619" t="-2118" r="-1619" b="-3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46764" y="3844879"/>
            <a:ext cx="27432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0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alt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1"/>
              </p:ext>
            </p:extLst>
          </p:nvPr>
        </p:nvGraphicFramePr>
        <p:xfrm>
          <a:off x="911937" y="4535047"/>
          <a:ext cx="4592323" cy="117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739900" imgH="444500" progId="Equation.DSMT4">
                  <p:embed/>
                </p:oleObj>
              </mc:Choice>
              <mc:Fallback>
                <p:oleObj name="Equation" r:id="rId5" imgW="17399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937" y="4535047"/>
                        <a:ext cx="4592323" cy="1179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38291" y="5714496"/>
            <a:ext cx="109295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1260475" algn="l"/>
                <a:tab pos="2517775" algn="l"/>
                <a:tab pos="37750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1260475" algn="l"/>
                <a:tab pos="2517775" algn="l"/>
                <a:tab pos="3775075" algn="l"/>
              </a:tabLst>
            </a:pP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1)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2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fr-FR" alt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kumimoji="0" lang="fr-FR" alt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UTM Centur" charset="0"/>
                <a:ea typeface="Times New Roman" panose="02020603050405020304" pitchFamily="18" charset="0"/>
              </a:rPr>
              <a:t> C.</a:t>
            </a:r>
            <a:endParaRPr kumimoji="0" lang="fr-FR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" name="Notched Right Arrow 6">
            <a:hlinkClick r:id="rId7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52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3535" y="225531"/>
                <a:ext cx="7542028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228600" algn="l"/>
                    <a:tab pos="1261110" algn="l"/>
                    <a:tab pos="2518410" algn="l"/>
                    <a:tab pos="3775710" algn="l"/>
                  </a:tabLst>
                </a:pP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. 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ậ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ỏ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ê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ệt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</a:p>
              <a:p>
                <a:pPr algn="just">
                  <a:tabLst>
                    <a:tab pos="228600" algn="l"/>
                    <a:tab pos="1261110" algn="l"/>
                    <a:tab pos="2518410" algn="l"/>
                    <a:tab pos="377571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35" y="225531"/>
                <a:ext cx="7542028" cy="2554545"/>
              </a:xfrm>
              <a:prstGeom prst="rect">
                <a:avLst/>
              </a:prstGeom>
              <a:blipFill rotWithShape="0">
                <a:blip r:embed="rId3"/>
                <a:stretch>
                  <a:fillRect l="-2102" t="-3341" r="-2021" b="-6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10175" y="156081"/>
            <a:ext cx="2700577" cy="2410194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30549" y="3997841"/>
            <a:ext cx="262394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40237"/>
              </p:ext>
            </p:extLst>
          </p:nvPr>
        </p:nvGraphicFramePr>
        <p:xfrm>
          <a:off x="2049787" y="3415898"/>
          <a:ext cx="7263085" cy="206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2374900" imgH="673100" progId="Equation.DSMT4">
                  <p:embed/>
                </p:oleObj>
              </mc:Choice>
              <mc:Fallback>
                <p:oleObj name="Equation" r:id="rId5" imgW="2374900" imgH="673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787" y="3415898"/>
                        <a:ext cx="7263085" cy="2062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83535" y="2828836"/>
                <a:ext cx="1079559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228600" algn="l"/>
                    <a:tab pos="1261110" algn="l"/>
                    <a:tab pos="2518410" algn="l"/>
                    <a:tab pos="3775710" algn="l"/>
                  </a:tabLst>
                </a:pP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228600" algn="l"/>
                    <a:tab pos="1261110" algn="l"/>
                    <a:tab pos="2518410" algn="l"/>
                    <a:tab pos="377571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35" y="2828836"/>
                <a:ext cx="10795591" cy="1569660"/>
              </a:xfrm>
              <a:prstGeom prst="rect">
                <a:avLst/>
              </a:prstGeom>
              <a:blipFill rotWithShape="0">
                <a:blip r:embed="rId7"/>
                <a:stretch>
                  <a:fillRect l="-1469" t="-5426" r="-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06548" y="5780782"/>
                <a:ext cx="875413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tabLst>
                    <a:tab pos="228600" algn="l"/>
                    <a:tab pos="1261110" algn="l"/>
                    <a:tab pos="2518410" algn="l"/>
                    <a:tab pos="3775710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ề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.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548" y="5780782"/>
                <a:ext cx="8754139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174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Notched Right Arrow 7">
            <a:hlinkClick r:id="rId9" action="ppaction://hlinksldjump"/>
          </p:cNvPr>
          <p:cNvSpPr/>
          <p:nvPr/>
        </p:nvSpPr>
        <p:spPr>
          <a:xfrm>
            <a:off x="10334846" y="5350073"/>
            <a:ext cx="1212112" cy="765544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05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3E0B09E-1316-4544-8A9E-E2A7D5A33271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2F6554B-AA50-44B2-B08E-F52F90684437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C4BF410-8D3D-45DE-84D0-491BCAD6B787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4" action="ppaction://hlinksldjump"/>
              </a:rPr>
              <a:t>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791AD9B-4484-4E33-9F43-E383441B4775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  <a:extLst>
              <a:ext uri="{FF2B5EF4-FFF2-40B4-BE49-F238E27FC236}">
                <a16:creationId xmlns:a16="http://schemas.microsoft.com/office/drawing/2014/main" id="{D369527D-B458-4701-803E-7B7683AD437B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8" action="ppaction://hlinksldjump"/>
            <a:extLst>
              <a:ext uri="{FF2B5EF4-FFF2-40B4-BE49-F238E27FC236}">
                <a16:creationId xmlns:a16="http://schemas.microsoft.com/office/drawing/2014/main" id="{2AD7AB7B-6F53-4847-BC13-76796FAEC5F8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3BFC503-ED44-4BC2-8E3E-B238B93AD157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E0795DD-8B0B-4375-8115-7BE3D3964F2B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29A7A2-0EC4-4887-99DE-8FF3E3467BF8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12" action="ppaction://hlinksldjump"/>
              </a:rPr>
              <a:t>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3072E0F-1051-4B0B-BA80-BBEDACEA5093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3AEA5F0-DF98-4F88-B69E-C245CB90AB30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4" action="ppaction://hlinksldjump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5" action="ppaction://hlinksldjump"/>
            <a:extLst>
              <a:ext uri="{FF2B5EF4-FFF2-40B4-BE49-F238E27FC236}">
                <a16:creationId xmlns:a16="http://schemas.microsoft.com/office/drawing/2014/main" id="{0B7C6F0E-D42E-4076-91FD-BF16A446187C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6" action="ppaction://hlinksldjump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E52091B-3AAE-4DA4-BDD2-AB56358481DF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17" action="ppaction://hlinksldjump"/>
              </a:rPr>
              <a:t>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830A629-0599-412F-A2C9-ACA68A60D94A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  <a:hlinkClick r:id="rId18" action="ppaction://hlinksldjump"/>
              </a:rPr>
              <a:t>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5DDC732-3520-4B92-85B9-575A92B130CB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hlinkClick r:id="rId19" action="ppaction://hlinksldjump"/>
              </a:rPr>
              <a:t>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38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ft Arrow 5">
            <a:hlinkClick r:id="rId2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15154" y="479521"/>
                <a:ext cx="1040613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Font typeface="+mj-lt"/>
                  <a:buAutoNum type="arabicPeriod"/>
                  <a:tabLst>
                    <a:tab pos="629920" algn="l"/>
                  </a:tabLst>
                </a:pPr>
                <a:r>
                  <a:rPr lang="vi-VN" sz="2000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 đạt cực tiểu tại điểm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3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 và đồ thị hàm số cắt trục tung tại điểm có tung độ bằ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. Tính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9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B.</a:t>
                </a:r>
                <a:r>
                  <a:rPr lang="vi-VN" sz="2000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4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.</a:t>
                </a:r>
                <a:endParaRPr lang="vi-VN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54" y="479521"/>
                <a:ext cx="10406131" cy="1015663"/>
              </a:xfrm>
              <a:prstGeom prst="rect">
                <a:avLst/>
              </a:prstGeom>
              <a:blipFill>
                <a:blip r:embed="rId3"/>
                <a:stretch>
                  <a:fillRect l="-527" t="-3614" b="-108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0455" y="2126195"/>
                <a:ext cx="11539472" cy="2540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b="1" dirty="0">
                    <a:solidFill>
                      <a:srgbClr val="0000FF"/>
                    </a:solidFill>
                    <a:latin typeface="Time New Roman"/>
                    <a:ea typeface="Times New Roman" panose="02020603050405020304" pitchFamily="18" charset="0"/>
                  </a:rPr>
                  <a:t>Lời giải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b="1" dirty="0">
                    <a:solidFill>
                      <a:srgbClr val="0000FF"/>
                    </a:solidFill>
                    <a:latin typeface="Time New Roman"/>
                    <a:ea typeface="Times New Roman" panose="02020603050405020304" pitchFamily="18" charset="0"/>
                  </a:rPr>
                  <a:t>Chọn D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</m:oMath>
                </a14:m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vi-VN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 đạt cực tiểu tại điể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Theo giả thiết ta có hệ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4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9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Thử lại ta thấy thỏa mãn. Vậy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𝑇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4</m:t>
                    </m:r>
                  </m:oMath>
                </a14:m>
                <a:r>
                  <a:rPr lang="vi-VN" dirty="0">
                    <a:solidFill>
                      <a:srgbClr val="7030A0"/>
                    </a:solidFill>
                    <a:latin typeface="Time New Roman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5" y="2126195"/>
                <a:ext cx="11539472" cy="2540632"/>
              </a:xfrm>
              <a:prstGeom prst="rect">
                <a:avLst/>
              </a:prstGeom>
              <a:blipFill>
                <a:blip r:embed="rId4"/>
                <a:stretch>
                  <a:fillRect t="-1439" b="-28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53543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0" y="12878"/>
            <a:ext cx="1107584" cy="36060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âu</a:t>
            </a:r>
            <a:r>
              <a:rPr lang="en-US" dirty="0" smtClean="0"/>
              <a:t> 2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1471" y="12878"/>
                <a:ext cx="11320529" cy="1087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28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6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2</m:t>
                    </m:r>
                  </m:oMath>
                </a14:m>
                <a:endParaRPr lang="vi-VN" sz="2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2000" dirty="0" smtClean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</a:t>
                </a:r>
                <a:r>
                  <a:rPr lang="vi-VN" sz="2000" b="1" dirty="0" smtClean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20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−</m:t>
                    </m:r>
                    <m:f>
                      <m:f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20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2000" b="1" dirty="0"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0</m:t>
                    </m:r>
                  </m:oMath>
                </a14:m>
                <a:endParaRPr lang="vi-VN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471" y="12878"/>
                <a:ext cx="11320529" cy="1087670"/>
              </a:xfrm>
              <a:prstGeom prst="rect">
                <a:avLst/>
              </a:prstGeom>
              <a:blipFill>
                <a:blip r:embed="rId3"/>
                <a:stretch>
                  <a:fillRect b="-27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6975" y="1788037"/>
                <a:ext cx="10908405" cy="36365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fr-FR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b="1" dirty="0">
                    <a:solidFill>
                      <a:srgbClr val="0000CC"/>
                    </a:solidFill>
                    <a:latin typeface="Times New Roman Bold" panose="02020803070505020304" pitchFamily="18" charset="0"/>
                    <a:ea typeface="Times New Roman" panose="02020603050405020304" pitchFamily="18" charset="0"/>
                  </a:rPr>
                  <a:t>Chọn B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fr-FR" sz="2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6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6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</m:oMath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𝑓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′</m:t>
                      </m:r>
                      <m:d>
                        <m:dPr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6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∀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2</m:t>
                      </m:r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3</m:t>
                      </m:r>
                      <m:sSup>
                        <m:sSupPr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6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𝑥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6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3−6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∀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2</m:t>
                      </m:r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𝑥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2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1−2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,∀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2</m:t>
                      </m:r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</m:t>
                          </m:r>
                        </m:den>
                      </m:f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∀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2</m:t>
                      </m:r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</m:t>
                      </m:r>
                      <m:limLow>
                        <m:limLowPr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𝑖𝑛</m:t>
                          </m:r>
                        </m:e>
                        <m:lim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&gt;2</m:t>
                          </m:r>
                        </m:lim>
                      </m:limLow>
                      <m:f>
                        <m:fPr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2</m:t>
                          </m:r>
                        </m:den>
                      </m:f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−</m:t>
                      </m:r>
                      <m:f>
                        <m:fPr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75" y="1788037"/>
                <a:ext cx="10908405" cy="3636508"/>
              </a:xfrm>
              <a:prstGeom prst="rect">
                <a:avLst/>
              </a:prstGeom>
              <a:blipFill>
                <a:blip r:embed="rId4"/>
                <a:stretch>
                  <a:fillRect t="-3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Arrow 5">
            <a:hlinkClick r:id="rId5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9184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0" y="51516"/>
            <a:ext cx="1143386" cy="3477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âu</a:t>
            </a:r>
            <a:r>
              <a:rPr lang="en-US" dirty="0" smtClean="0"/>
              <a:t> 3</a:t>
            </a:r>
            <a:endParaRPr lang="vi-VN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545744"/>
            <a:ext cx="957287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630238" algn="l"/>
              </a:tabLst>
            </a:pPr>
            <a:r>
              <a:rPr kumimoji="0" lang="sv-SE" altLang="vi-VN" sz="20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ea typeface="Times New Roman" panose="02020603050405020304" pitchFamily="18" charset="0"/>
              </a:rPr>
              <a:t>  </a:t>
            </a:r>
            <a:r>
              <a:rPr kumimoji="0" lang="sv-SE" altLang="vi-VN" sz="2000" b="1" i="0" u="none" strike="noStrike" cap="none" normalizeH="0" baseline="0" dirty="0" smtClean="0">
                <a:ln>
                  <a:noFill/>
                </a:ln>
                <a:solidFill>
                  <a:srgbClr val="FF3399"/>
                </a:solidFill>
                <a:effectLst/>
                <a:ea typeface="Times New Roman" panose="02020603050405020304" pitchFamily="18" charset="0"/>
              </a:rPr>
              <a:t>  </a:t>
            </a: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Cho hàm 2018 </a:t>
            </a:r>
            <a:r>
              <a:rPr kumimoji="0" lang="vi-VN" altLang="vi-V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y=ax3+bx2+cx+d</a:t>
            </a: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 có đồ thị cắt trục tung tại điểm có tung độ </a:t>
            </a:r>
            <a:r>
              <a:rPr kumimoji="0" lang="vi-VN" altLang="vi-V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-3</a:t>
            </a: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; </a:t>
            </a:r>
            <a:endParaRPr kumimoji="0" lang="vi-VN" altLang="vi-VN" sz="20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630238" algn="l"/>
              </a:tabLst>
            </a:pP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hoành độ điểm cực đại là </a:t>
            </a:r>
            <a:r>
              <a:rPr kumimoji="0" lang="vi-VN" altLang="vi-V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2</a:t>
            </a: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 và đi qua điểm </a:t>
            </a:r>
            <a:r>
              <a:rPr kumimoji="0" lang="vi-VN" altLang="vi-V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1;-1</a:t>
            </a: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 như hình vẽ.</a:t>
            </a:r>
            <a:endParaRPr kumimoji="0" lang="vi-VN" alt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vi-VN" alt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01" t="23647" r="34456" b="22507"/>
          <a:stretch>
            <a:fillRect/>
          </a:stretch>
        </p:blipFill>
        <p:spPr bwMode="auto">
          <a:xfrm>
            <a:off x="9384271" y="289774"/>
            <a:ext cx="2672149" cy="2543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64302" y="1281440"/>
            <a:ext cx="804257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058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058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058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058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058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058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058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058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60588" algn="l"/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60588" algn="l"/>
                <a:tab pos="3600450" algn="l"/>
                <a:tab pos="5040313" algn="l"/>
              </a:tabLst>
            </a:pP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Tỷ số </a:t>
            </a:r>
            <a:r>
              <a:rPr kumimoji="0" lang="vi-VN" altLang="vi-V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b/a</a:t>
            </a: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 bằng</a:t>
            </a:r>
            <a:endParaRPr kumimoji="0" lang="vi-VN" alt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60588" algn="l"/>
                <a:tab pos="3600450" algn="l"/>
                <a:tab pos="5040313" algn="l"/>
              </a:tabLst>
            </a:pPr>
            <a:r>
              <a:rPr kumimoji="0" lang="sv-SE" altLang="vi-VN" sz="20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A. </a:t>
            </a:r>
            <a:r>
              <a:rPr kumimoji="0" lang="vi-VN" altLang="vi-V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-1</a:t>
            </a: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.	</a:t>
            </a:r>
            <a:r>
              <a:rPr kumimoji="0" lang="sv-SE" altLang="vi-VN" sz="20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B. </a:t>
            </a:r>
            <a:r>
              <a:rPr kumimoji="0" lang="vi-VN" altLang="vi-V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1</a:t>
            </a: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.	</a:t>
            </a:r>
            <a:r>
              <a:rPr kumimoji="0" lang="sv-SE" altLang="vi-VN" sz="20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C. </a:t>
            </a:r>
            <a:r>
              <a:rPr kumimoji="0" lang="vi-VN" altLang="vi-V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-3</a:t>
            </a: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.	</a:t>
            </a:r>
            <a:r>
              <a:rPr kumimoji="0" lang="sv-SE" altLang="vi-VN" sz="20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D. </a:t>
            </a:r>
            <a:r>
              <a:rPr kumimoji="0" lang="vi-VN" altLang="vi-V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3</a:t>
            </a:r>
            <a:r>
              <a:rPr kumimoji="0" lang="sv-SE" altLang="vi-VN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sv-SE" alt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-286413" y="2092336"/>
                <a:ext cx="11838762" cy="1508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C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 thị cắt trục tung tại điểm có tung độ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hoành độ điểm cực đại l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đi qua điể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−1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ên ta có: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6413" y="2092336"/>
                <a:ext cx="11838762" cy="1508105"/>
              </a:xfrm>
              <a:prstGeom prst="rect">
                <a:avLst/>
              </a:prstGeom>
              <a:blipFill>
                <a:blip r:embed="rId5"/>
                <a:stretch>
                  <a:fillRect t="-806" b="-44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64302" y="3791888"/>
                <a:ext cx="4076629" cy="1340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vi-VN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vi-VN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vi-VN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3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12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8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02" y="3791888"/>
                <a:ext cx="4076629" cy="1340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0" y="0"/>
          <a:ext cx="2190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7" imgW="215713" imgH="152268" progId="Equation.DSMT4">
                  <p:embed/>
                </p:oleObj>
              </mc:Choice>
              <mc:Fallback>
                <p:oleObj name="Equation" r:id="rId7" imgW="215713" imgH="152268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90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3763946" y="4169065"/>
                <a:ext cx="2044983" cy="6020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dirty="0" smtClean="0">
                    <a:ea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3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3946" y="4169065"/>
                <a:ext cx="2044983" cy="602088"/>
              </a:xfrm>
              <a:prstGeom prst="rect">
                <a:avLst/>
              </a:prstGeom>
              <a:blipFill>
                <a:blip r:embed="rId9"/>
                <a:stretch>
                  <a:fillRect r="-2381" b="-60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eft Arrow 11">
            <a:hlinkClick r:id="rId10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9072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2" grpId="0"/>
      <p:bldP spid="4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/>
          <p:cNvSpPr/>
          <p:nvPr/>
        </p:nvSpPr>
        <p:spPr>
          <a:xfrm>
            <a:off x="60887" y="98010"/>
            <a:ext cx="1116856" cy="37348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âu</a:t>
            </a:r>
            <a:r>
              <a:rPr lang="en-US" dirty="0" smtClean="0"/>
              <a:t> 4</a:t>
            </a:r>
            <a:endParaRPr lang="vi-V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26859" y="58968"/>
            <a:ext cx="1115310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630238" algn="l"/>
              </a:tabLst>
            </a:pPr>
            <a:r>
              <a:rPr kumimoji="0" lang="vi-VN" altLang="vi-VN" sz="20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Times New Roman Bold" panose="02020803070505020304" pitchFamily="18" charset="0"/>
                <a:ea typeface="Times New Roman" panose="02020603050405020304" pitchFamily="18" charset="0"/>
              </a:rPr>
              <a:t>  </a:t>
            </a:r>
            <a:r>
              <a:rPr kumimoji="0" lang="vi-VN" altLang="vi-VN" sz="20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 Cho hàm số </a:t>
            </a:r>
            <a:r>
              <a:rPr kumimoji="0" lang="vi-VN" altLang="vi-V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y= f(x)= ax</a:t>
            </a:r>
            <a:r>
              <a:rPr lang="vi-VN" altLang="vi-VN" sz="2000" i="1" baseline="30000" dirty="0" smtClean="0">
                <a:latin typeface="Cambria Math" panose="02040503050406030204" pitchFamily="18" charset="0"/>
                <a:ea typeface="Times New Roman" panose="02020603050405020304" pitchFamily="18" charset="0"/>
              </a:rPr>
              <a:t>3</a:t>
            </a:r>
            <a:r>
              <a:rPr lang="vi-VN" altLang="vi-VN" sz="2000" i="1" baseline="-25000" dirty="0">
                <a:latin typeface="Cambria Math" panose="02040503050406030204" pitchFamily="18" charset="0"/>
                <a:ea typeface="Times New Roman" panose="02020603050405020304" pitchFamily="18" charset="0"/>
              </a:rPr>
              <a:t> </a:t>
            </a:r>
            <a:r>
              <a:rPr lang="vi-VN" altLang="vi-VN" sz="2000" i="1" dirty="0" smtClean="0">
                <a:latin typeface="Cambria Math" panose="02040503050406030204" pitchFamily="18" charset="0"/>
                <a:ea typeface="Times New Roman" panose="02020603050405020304" pitchFamily="18" charset="0"/>
              </a:rPr>
              <a:t> +bx</a:t>
            </a:r>
            <a:r>
              <a:rPr lang="vi-VN" altLang="vi-VN" sz="2000" i="1" baseline="30000" dirty="0" smtClean="0">
                <a:latin typeface="Cambria Math" panose="02040503050406030204" pitchFamily="18" charset="0"/>
                <a:ea typeface="Times New Roman" panose="02020603050405020304" pitchFamily="18" charset="0"/>
              </a:rPr>
              <a:t>2</a:t>
            </a:r>
            <a:r>
              <a:rPr lang="vi-VN" altLang="vi-VN" sz="2000" i="1" dirty="0" smtClean="0">
                <a:latin typeface="Cambria Math" panose="02040503050406030204" pitchFamily="18" charset="0"/>
                <a:ea typeface="Times New Roman" panose="02020603050405020304" pitchFamily="18" charset="0"/>
              </a:rPr>
              <a:t>+cx+d </a:t>
            </a:r>
            <a:r>
              <a:rPr kumimoji="0" lang="vi-VN" altLang="vi-VN" sz="20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 có đồ thị  như hình vẽ. Mệnh đề nào dưới đây là đúng?</a:t>
            </a:r>
            <a:endParaRPr kumimoji="0" lang="vi-VN" alt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vi-VN" alt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47098" y="839277"/>
            <a:ext cx="395730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71700" algn="l"/>
                <a:tab pos="3486150" algn="l"/>
                <a:tab pos="5029200" algn="l"/>
              </a:tabLst>
            </a:pPr>
            <a:r>
              <a:rPr kumimoji="0" lang="vi-VN" altLang="vi-VN" sz="2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A. </a:t>
            </a:r>
            <a:r>
              <a:rPr kumimoji="0" lang="vi-VN" altLang="vi-VN" sz="20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		</a:t>
            </a:r>
            <a:r>
              <a:rPr kumimoji="0" lang="vi-VN" altLang="vi-VN" sz="2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B. </a:t>
            </a:r>
            <a:endParaRPr kumimoji="0" lang="vi-VN" alt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71700" algn="l"/>
                <a:tab pos="3486150" algn="l"/>
                <a:tab pos="5029200" algn="l"/>
              </a:tabLst>
            </a:pPr>
            <a:r>
              <a:rPr kumimoji="0" lang="vi-VN" altLang="vi-VN" sz="2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C. </a:t>
            </a:r>
            <a:r>
              <a:rPr kumimoji="0" lang="vi-VN" altLang="vi-VN" sz="20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		</a:t>
            </a:r>
            <a:r>
              <a:rPr kumimoji="0" lang="vi-VN" altLang="vi-VN" sz="20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D. </a:t>
            </a:r>
            <a:endParaRPr kumimoji="0" lang="vi-VN" altLang="vi-V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4270" y="471497"/>
            <a:ext cx="1819275" cy="155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49" y="737938"/>
            <a:ext cx="2234486" cy="33519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/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4399" y="868193"/>
            <a:ext cx="2611555" cy="3497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49" y="1162989"/>
            <a:ext cx="2144334" cy="3841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/>
          <p:cNvPicPr/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8969" y="1225083"/>
            <a:ext cx="2536985" cy="394506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ectangle 25"/>
          <p:cNvSpPr/>
          <p:nvPr/>
        </p:nvSpPr>
        <p:spPr>
          <a:xfrm>
            <a:off x="347098" y="1679759"/>
            <a:ext cx="87711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Lời </a:t>
            </a:r>
            <a:r>
              <a:rPr lang="vi-VN" dirty="0" smtClean="0"/>
              <a:t>giải    Chọn</a:t>
            </a:r>
            <a:r>
              <a:rPr lang="vi-VN" dirty="0"/>
              <a:t>.	A.</a:t>
            </a:r>
          </a:p>
          <a:p>
            <a:r>
              <a:rPr lang="vi-VN" dirty="0"/>
              <a:t>Đồ thị đi xuống từ  </a:t>
            </a:r>
            <a:r>
              <a:rPr lang="vi-VN" dirty="0" smtClean="0"/>
              <a:t>          và          </a:t>
            </a:r>
            <a:r>
              <a:rPr lang="vi-VN" dirty="0"/>
              <a:t>; đi lên </a:t>
            </a:r>
            <a:r>
              <a:rPr lang="vi-VN" dirty="0" smtClean="0"/>
              <a:t>          nên a&lt; 0 </a:t>
            </a:r>
            <a:endParaRPr lang="vi-VN" dirty="0"/>
          </a:p>
          <a:p>
            <a:r>
              <a:rPr lang="vi-VN" dirty="0"/>
              <a:t>Từ đồ thị hàm số Cho  .</a:t>
            </a:r>
          </a:p>
          <a:p>
            <a:r>
              <a:rPr lang="vi-VN" dirty="0"/>
              <a:t>  </a:t>
            </a:r>
            <a:r>
              <a:rPr lang="vi-VN" dirty="0" smtClean="0"/>
              <a:t>                               có </a:t>
            </a:r>
            <a:r>
              <a:rPr lang="vi-VN" dirty="0"/>
              <a:t>2 nghiệm phân biệt trái </a:t>
            </a:r>
            <a:r>
              <a:rPr lang="vi-VN" dirty="0" smtClean="0"/>
              <a:t>dấu   </a:t>
            </a:r>
            <a:endParaRPr lang="vi-VN" dirty="0"/>
          </a:p>
        </p:txBody>
      </p:sp>
      <p:pic>
        <p:nvPicPr>
          <p:cNvPr id="39" name="Picture 38"/>
          <p:cNvPicPr/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4283" y="2008941"/>
            <a:ext cx="632100" cy="270235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39"/>
          <p:cNvPicPr/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0691" y="2034520"/>
            <a:ext cx="518577" cy="244656"/>
          </a:xfrm>
          <a:prstGeom prst="rect">
            <a:avLst/>
          </a:prstGeom>
          <a:noFill/>
          <a:ln>
            <a:noFill/>
          </a:ln>
        </p:spPr>
      </p:pic>
      <p:pic>
        <p:nvPicPr>
          <p:cNvPr id="41" name="Picture 40"/>
          <p:cNvPicPr/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983" y="2060101"/>
            <a:ext cx="513324" cy="21907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Picture 41"/>
          <p:cNvPicPr/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472" y="2233488"/>
            <a:ext cx="2202287" cy="396092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Picture 42"/>
          <p:cNvPicPr/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613" y="2505491"/>
            <a:ext cx="2035494" cy="37985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62643" y="3183309"/>
          <a:ext cx="6717944" cy="271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2171520" imgH="1028520" progId="Equation.DSMT4">
                  <p:embed/>
                </p:oleObj>
              </mc:Choice>
              <mc:Fallback>
                <p:oleObj name="Equation" r:id="rId13" imgW="2171520" imgH="1028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2643" y="3183309"/>
                        <a:ext cx="6717944" cy="2718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 Arrow 17">
            <a:hlinkClick r:id="rId15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407577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180304" y="154546"/>
            <a:ext cx="1339403" cy="42500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5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92049" y="687895"/>
                <a:ext cx="10114208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o hàm số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Tìm tất cả các giá trị thực của tham số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ể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;−2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∪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;+∞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;4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;−2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∪</m:t>
                    </m:r>
                    <m:d>
                      <m:dPr>
                        <m:beg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;+∞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20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;4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049" y="687895"/>
                <a:ext cx="10114208" cy="1107996"/>
              </a:xfrm>
              <a:prstGeom prst="rect">
                <a:avLst/>
              </a:prstGeom>
              <a:blipFill>
                <a:blip r:embed="rId3"/>
                <a:stretch>
                  <a:fillRect l="-301" t="-1648" r="-603" b="-686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2610567"/>
                <a:ext cx="10560676" cy="1283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600450" algn="l"/>
                  </a:tabLst>
                </a:pPr>
                <a:r>
                  <a:rPr lang="vi-V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3600450" algn="l"/>
                  </a:tabLst>
                </a:pPr>
                <a:r>
                  <a:rPr lang="vi-VN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D. 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vi-VN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</m:oMath>
                </a14:m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∀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⇔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9&lt;0⇔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8&lt;0⇔−2&lt;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4</m:t>
                    </m:r>
                  </m:oMath>
                </a14:m>
                <a:r>
                  <a:rPr lang="vi-VN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10567"/>
                <a:ext cx="10560676" cy="1283428"/>
              </a:xfrm>
              <a:prstGeom prst="rect">
                <a:avLst/>
              </a:prstGeom>
              <a:blipFill>
                <a:blip r:embed="rId4"/>
                <a:stretch>
                  <a:fillRect t="-948" b="-66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5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205663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50916" y="0"/>
            <a:ext cx="55752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200" b="1" dirty="0">
                <a:solidFill>
                  <a:srgbClr val="0000CC"/>
                </a:solidFill>
                <a:latin typeface="Varpada" charset="0"/>
                <a:ea typeface="Arial" panose="020B0604020202020204" pitchFamily="34" charset="0"/>
                <a:sym typeface="Wingdings 2" panose="05020102010507070707" pitchFamily="18" charset="2"/>
              </a:rPr>
              <a:t>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.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Dạng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đồ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 </a:t>
            </a: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thị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Varpada" charset="0"/>
                <a:ea typeface="Arial" panose="020B0604020202020204" pitchFamily="34" charset="0"/>
              </a:rPr>
              <a:t>:</a:t>
            </a: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rgbClr val="0000CC"/>
              </a:solidFill>
              <a:effectLst/>
              <a:latin typeface="Varpada" charset="0"/>
              <a:ea typeface="Arial" panose="020B0604020202020204" pitchFamily="34" charset="0"/>
              <a:sym typeface="Wingdings 2" panose="050201020105070707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868478"/>
                  </p:ext>
                </p:extLst>
              </p:nvPr>
            </p:nvGraphicFramePr>
            <p:xfrm>
              <a:off x="341195" y="584775"/>
              <a:ext cx="11764369" cy="627346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5734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21715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18986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34662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1" dirty="0" smtClean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TRƯỜNG HỢP</a:t>
                          </a:r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&lt;0</m:t>
                                </m:r>
                              </m:oMath>
                            </m:oMathPara>
                          </a14:m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178658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trình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endParaRPr lang="en-US" sz="3200" dirty="0" smtClean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có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2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nghiệm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biệt</a:t>
                          </a:r>
                          <a:endParaRPr lang="en-US" sz="32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</a:endParaRPr>
                        </a:p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81537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err="1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trình</a:t>
                          </a:r>
                          <a:endParaRPr lang="en-US" sz="3200" dirty="0" smtClean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có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1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nghiệm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0666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dirty="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trình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endParaRPr lang="en-US" sz="3200" dirty="0" smtClean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32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0</m:t>
                              </m:r>
                            </m:oMath>
                          </a14:m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dirty="0" smtClean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vô </a:t>
                          </a:r>
                          <a:r>
                            <a:rPr lang="en-US" sz="3200" dirty="0" err="1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nghiệm</a:t>
                          </a:r>
                          <a:r>
                            <a:rPr lang="en-US" sz="32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868478"/>
                  </p:ext>
                </p:extLst>
              </p:nvPr>
            </p:nvGraphicFramePr>
            <p:xfrm>
              <a:off x="341195" y="584775"/>
              <a:ext cx="11764369" cy="627346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57348"/>
                    <a:gridCol w="4217158"/>
                    <a:gridCol w="4189863"/>
                  </a:tblGrid>
                  <a:tr h="634662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1" dirty="0" smtClean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</a:rPr>
                            <a:t>TRƯỜNG HỢP</a:t>
                          </a:r>
                          <a:endParaRPr lang="en-US" sz="3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79769" t="-11538" r="-99711" b="-8932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180814" t="-11538" r="-291" b="-893269"/>
                          </a:stretch>
                        </a:blipFill>
                      </a:tcPr>
                    </a:tc>
                  </a:tr>
                  <a:tr h="2042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181" t="-34524" r="-250817" b="-1764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0421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181" t="-134524" r="-250817" b="-764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15544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181" t="-309020" r="-250817" b="-7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32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14594"/>
          <a:stretch/>
        </p:blipFill>
        <p:spPr>
          <a:xfrm>
            <a:off x="4520537" y="1168558"/>
            <a:ext cx="2411204" cy="20796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b="19043"/>
          <a:stretch/>
        </p:blipFill>
        <p:spPr>
          <a:xfrm>
            <a:off x="8938147" y="1343795"/>
            <a:ext cx="2150031" cy="17405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b="11897"/>
          <a:stretch/>
        </p:blipFill>
        <p:spPr>
          <a:xfrm>
            <a:off x="8938147" y="3248167"/>
            <a:ext cx="2085117" cy="19925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b="16667"/>
          <a:stretch/>
        </p:blipFill>
        <p:spPr>
          <a:xfrm>
            <a:off x="4896887" y="5240740"/>
            <a:ext cx="1658503" cy="16377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l="32176" t="24886" r="39796" b="28768"/>
          <a:stretch/>
        </p:blipFill>
        <p:spPr>
          <a:xfrm>
            <a:off x="4631056" y="3248166"/>
            <a:ext cx="1483142" cy="199257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/>
          <a:srcRect l="34701" t="23556" r="38301" b="44955"/>
          <a:stretch/>
        </p:blipFill>
        <p:spPr>
          <a:xfrm>
            <a:off x="8938147" y="5327893"/>
            <a:ext cx="1556981" cy="1700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70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0" y="296214"/>
            <a:ext cx="1159099" cy="4636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6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159098" y="174091"/>
                <a:ext cx="807505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2000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bảng biến thiên như sau:</a:t>
                </a:r>
                <a:endParaRPr lang="vi-VN" sz="20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098" y="174091"/>
                <a:ext cx="8075053" cy="400110"/>
              </a:xfrm>
              <a:prstGeom prst="rect">
                <a:avLst/>
              </a:prstGeom>
              <a:blipFill>
                <a:blip r:embed="rId3"/>
                <a:stretch>
                  <a:fillRect l="-75" t="-9231" b="-2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3644" y="574201"/>
            <a:ext cx="4333333" cy="10761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792049" y="1865540"/>
                <a:ext cx="6096000" cy="10064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ệnh đề nào dưới đây đúng?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972820" marR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AutoNum type="alphaUcPeriod"/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,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vi-VN" dirty="0" smtClean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       </a:t>
                </a:r>
                <a:r>
                  <a:rPr lang="vi-VN" b="1" dirty="0" smtClean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vi-VN" dirty="0" smtClean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972820" marR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AutoNum type="alphaUcPeriod"/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b="1" dirty="0" smtClean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vi-VN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b="1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vi-VN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,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vi-VN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049" y="1865540"/>
                <a:ext cx="6096000" cy="1006429"/>
              </a:xfrm>
              <a:prstGeom prst="rect">
                <a:avLst/>
              </a:prstGeom>
              <a:blipFill>
                <a:blip r:embed="rId5"/>
                <a:stretch>
                  <a:fillRect t="-3030"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70455" y="3131087"/>
                <a:ext cx="11921545" cy="2767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 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vi-VN" sz="2000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a vào bảng biến thiên ta thấy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2000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hai nghiệm phân biệt dương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𝑐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000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hệ số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vi-VN" sz="2000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sSup>
                          <m:sSup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𝑥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∞</m:t>
                    </m:r>
                  </m:oMath>
                </a14:m>
                <a:r>
                  <a:rPr lang="vi-VN" sz="2000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vi-VN" sz="2000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 đó suy ra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,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vi-VN" sz="2000" dirty="0">
                    <a:solidFill>
                      <a:srgbClr val="CC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5" y="3131087"/>
                <a:ext cx="11921545" cy="2767809"/>
              </a:xfrm>
              <a:prstGeom prst="rect">
                <a:avLst/>
              </a:prstGeom>
              <a:blipFill>
                <a:blip r:embed="rId6"/>
                <a:stretch>
                  <a:fillRect t="-661" b="-30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7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93851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0" y="154546"/>
            <a:ext cx="1210614" cy="4765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7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0614" y="0"/>
                <a:ext cx="9942490" cy="2003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ếp tuyến của đồ thị hàm số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ong song với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phương trình là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9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</a:t>
                </a: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9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9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</a:t>
                </a: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614" y="0"/>
                <a:ext cx="9942490" cy="2003112"/>
              </a:xfrm>
              <a:prstGeom prst="rect">
                <a:avLst/>
              </a:prstGeom>
              <a:blipFill>
                <a:blip r:embed="rId3"/>
                <a:stretch>
                  <a:fillRect l="-674" b="-9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10106" y="2578606"/>
                <a:ext cx="9805117" cy="275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ướng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ẫn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ếp tuyến song song với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ên có hệ số góc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4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ên có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4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=3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Với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ên phương trình tiếp tuyến l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Với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</m:t>
                        </m:r>
                        <m:f>
                          <m:fPr>
                            <m:ctrlPr>
                              <a:rPr lang="vi-VN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ên có phương trình tiếp tuyến l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9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106" y="2578606"/>
                <a:ext cx="9805117" cy="2756396"/>
              </a:xfrm>
              <a:prstGeom prst="rect">
                <a:avLst/>
              </a:prstGeom>
              <a:blipFill>
                <a:blip r:embed="rId4"/>
                <a:stretch>
                  <a:fillRect l="-622" t="-442" b="-2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Arrow 5">
            <a:hlinkClick r:id="rId5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993657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15910" y="193183"/>
            <a:ext cx="1159098" cy="45076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8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38140" y="193183"/>
                <a:ext cx="9676328" cy="1154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xúc với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2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4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ại hai điểm phân biệt. Tìm tung độ tiếp điểm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 smtClean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140" y="193183"/>
                <a:ext cx="9676328" cy="1154162"/>
              </a:xfrm>
              <a:prstGeom prst="rect">
                <a:avLst/>
              </a:prstGeom>
              <a:blipFill>
                <a:blip r:embed="rId3"/>
                <a:stretch>
                  <a:fillRect l="-693" t="-1587" r="-630" b="-63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28789" y="1556561"/>
                <a:ext cx="11990231" cy="4968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2000" b="1" dirty="0">
                    <a:solidFill>
                      <a:srgbClr val="0070C0"/>
                    </a:solidFill>
                    <a:latin typeface="Times New Roman Bold" panose="02020803070505020304" pitchFamily="18" charset="0"/>
                    <a:ea typeface="Calibri" panose="020F0502020204030204" pitchFamily="34" charset="0"/>
                  </a:rPr>
                  <a:t>Lời giải</a:t>
                </a:r>
                <a:endParaRPr lang="vi-VN" sz="2000" dirty="0">
                  <a:effectLst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A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ếp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úc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g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2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4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iệm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−2</m:t>
                              </m:r>
                              <m:sSup>
                                <m:sSupPr>
                                  <m:ctrlP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4</m:t>
                              </m:r>
                              <m:sSup>
                                <m:sSupPr>
                                  <m:ctrlP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1=</m:t>
                              </m:r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−8</m:t>
                              </m:r>
                              <m:sSup>
                                <m:sSupPr>
                                  <m:ctrlP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8</m:t>
                              </m:r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0</m:t>
                              </m:r>
                              <m:d>
                                <m:dPr>
                                  <m:ctrlP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2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fr-FR" sz="2000" dirty="0" err="1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fr-FR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ay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ay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đó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xúc với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2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4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ại hai điểm phân biệt khi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Hay tung độ tiếp điểm bằ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2000" dirty="0">
                    <a:solidFill>
                      <a:srgbClr val="6A3B9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8789" y="1556561"/>
                <a:ext cx="11990231" cy="4968091"/>
              </a:xfrm>
              <a:prstGeom prst="rect">
                <a:avLst/>
              </a:prstGeom>
              <a:blipFill>
                <a:blip r:embed="rId4"/>
                <a:stretch>
                  <a:fillRect t="-245" b="-7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5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412886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03031" y="309093"/>
            <a:ext cx="1146220" cy="50227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9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13644" y="146245"/>
                <a:ext cx="9676327" cy="1098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b="1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ể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e>
                    </m:d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xúc với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</m:t>
                        </m:r>
                        <m:f>
                          <m:f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;</m:t>
                        </m:r>
                        <m:f>
                          <m:f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6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4;6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vi-VN" sz="20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sz="2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20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</m:t>
                        </m:r>
                        <m:f>
                          <m:f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6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644" y="146245"/>
                <a:ext cx="9676327" cy="1098955"/>
              </a:xfrm>
              <a:prstGeom prst="rect">
                <a:avLst/>
              </a:prstGeom>
              <a:blipFill>
                <a:blip r:embed="rId3"/>
                <a:stretch>
                  <a:fillRect l="-63" b="-22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3031" y="1633472"/>
                <a:ext cx="10212946" cy="42502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D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xúc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ại điểm có hoành đ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hệ sau có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vi-VN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vi-VN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vi-VN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vi-VN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)</m:t>
                            </m:r>
                            <m:sSubSup>
                              <m:sSubSup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sSub>
                              <m:sSub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1=1(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(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)</m:t>
                            </m:r>
                            <m:sSub>
                              <m:sSub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(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⇔</m:t>
                    </m:r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∨</m:t>
                    </m:r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: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∨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6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xúc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</m:t>
                        </m:r>
                        <m:f>
                          <m:f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6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31" y="1633472"/>
                <a:ext cx="10212946" cy="4250266"/>
              </a:xfrm>
              <a:prstGeom prst="rect">
                <a:avLst/>
              </a:prstGeom>
              <a:blipFill>
                <a:blip r:embed="rId4"/>
                <a:stretch>
                  <a:fillRect t="-8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5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69476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0" y="1"/>
            <a:ext cx="1249251" cy="47651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10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77532" y="0"/>
                <a:ext cx="11221792" cy="1683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es-ES" sz="20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s-ES" sz="2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s-ES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s-ES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ìm trên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ác điểm mà từ đó kẻ được đúng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với </a:t>
                </a:r>
                <a:r>
                  <a:rPr lang="vi-VN" sz="2000" dirty="0" smtClean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1;4)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;4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2;4)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1;4)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;4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9;4)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2;4)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;4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2;4)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1;4)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20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20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4</m:t>
                        </m:r>
                      </m:e>
                    </m:d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2;4)</m:t>
                    </m:r>
                  </m:oMath>
                </a14:m>
                <a:r>
                  <a:rPr lang="vi-VN" sz="2000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532" y="0"/>
                <a:ext cx="11221792" cy="1683923"/>
              </a:xfrm>
              <a:prstGeom prst="rect">
                <a:avLst/>
              </a:prstGeom>
              <a:blipFill>
                <a:blip r:embed="rId3"/>
                <a:stretch>
                  <a:fillRect l="-598" t="-725" b="-10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24625" y="1704254"/>
                <a:ext cx="10951336" cy="4797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ọn D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4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Phương trình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dạng: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4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dirty="0">
                    <a:latin typeface="SymbolPS"/>
                    <a:ea typeface="Times New Roman" panose="02020603050405020304" pitchFamily="18" charset="0"/>
                    <a:sym typeface="SymbolPS"/>
                  </a:rPr>
                  <a:t>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ệ phương trình sau có nghiệm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=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+4(1)</m:t>
                            </m:r>
                          </m:e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3</m:t>
                            </m:r>
                            <m:sSup>
                              <m:sSup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=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2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)</m:t>
                    </m:r>
                    <m:d>
                      <m:dPr>
                        <m:begChr m:val="["/>
                        <m:endChr m:val="]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(3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)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3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)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=0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bài toán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đồng thờ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, tức là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ân biệt thỏa mãn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TH1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ghiệm phân biệt, trong đó có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ghiệm bằ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TH2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kép khác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Vậy các điểm cần tìm là: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1;4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4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2;4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625" y="1704254"/>
                <a:ext cx="10951336" cy="4797595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5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9023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0" y="0"/>
            <a:ext cx="1352282" cy="4636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11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4617" y="110751"/>
                <a:ext cx="10715222" cy="2398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ẻ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ếp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uyến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ệt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2∨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−7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3∨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1∨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617" y="110751"/>
                <a:ext cx="10715222" cy="2398990"/>
              </a:xfrm>
              <a:prstGeom prst="rect">
                <a:avLst/>
              </a:prstGeom>
              <a:blipFill>
                <a:blip r:embed="rId4"/>
                <a:stretch>
                  <a:fillRect l="-569" t="-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197476" y="2398990"/>
                <a:ext cx="11968766" cy="1642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D     </a:t>
                </a:r>
                <a:r>
                  <a:rPr lang="pt-BR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2)∈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 đường thẳ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dạng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ệ phương trình sau có nghiệ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=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+2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1)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3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6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       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2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7476" y="2398990"/>
                <a:ext cx="11968766" cy="1642757"/>
              </a:xfrm>
              <a:prstGeom prst="rect">
                <a:avLst/>
              </a:prstGeom>
              <a:blipFill>
                <a:blip r:embed="rId5"/>
                <a:stretch>
                  <a:fillRect t="-2230" r="-4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438919" y="3220368"/>
                <a:ext cx="6096000" cy="9233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 và  ta được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)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6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4=0</m:t>
                    </m:r>
                  </m:oMath>
                </a14:m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)</m:t>
                    </m:r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(3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)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2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3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)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=0 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919" y="3220368"/>
                <a:ext cx="6096000" cy="923330"/>
              </a:xfrm>
              <a:prstGeom prst="rect">
                <a:avLst/>
              </a:prstGeom>
              <a:blipFill>
                <a:blip r:embed="rId6"/>
                <a:stretch>
                  <a:fillRect t="-3289" r="-900" b="-92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56315" y="4216794"/>
                <a:ext cx="1087406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ẻ đượ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đến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ệ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ân biệt đồng thờ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</a:t>
                </a:r>
                <a:endParaRPr lang="vi-VN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15" y="4216794"/>
                <a:ext cx="10874062" cy="369332"/>
              </a:xfrm>
              <a:prstGeom prst="rect">
                <a:avLst/>
              </a:prstGeom>
              <a:blipFill>
                <a:blip r:embed="rId7"/>
                <a:stretch>
                  <a:fillRect l="-448" t="-10000" b="-2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0" y="0"/>
          <a:ext cx="2190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8" imgW="215713" imgH="152268" progId="Equation.DSMT4">
                  <p:embed/>
                </p:oleObj>
              </mc:Choice>
              <mc:Fallback>
                <p:oleObj name="Equation" r:id="rId8" imgW="215713" imgH="152268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90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56315" y="4620971"/>
                <a:ext cx="1053921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 smtClean="0">
                    <a:sym typeface="Wingdings" panose="05000000000000000000" pitchFamily="2" charset="2"/>
                  </a:rPr>
                  <a:t>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hai nghiệm phân biệt khá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có giá trị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ỏa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 </a:t>
                </a:r>
                <a:endParaRPr lang="vi-VN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15" y="4620971"/>
                <a:ext cx="10539212" cy="369332"/>
              </a:xfrm>
              <a:prstGeom prst="rect">
                <a:avLst/>
              </a:prstGeom>
              <a:blipFill>
                <a:blip r:embed="rId10"/>
                <a:stretch>
                  <a:fillRect l="-463" t="-8197" b="-245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56315" y="5025148"/>
                <a:ext cx="3721724" cy="976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e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2)≠0</m:t>
                              </m:r>
                            </m:e>
                          </m:eqArr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&lt;−1∨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f>
                                <m:f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≠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15" y="5025148"/>
                <a:ext cx="3721724" cy="97661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845971" y="5680712"/>
                <a:ext cx="7894749" cy="919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1∨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thể kẻ đượ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</a:t>
                </a: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971" y="5680712"/>
                <a:ext cx="7894749" cy="919675"/>
              </a:xfrm>
              <a:prstGeom prst="rect">
                <a:avLst/>
              </a:prstGeom>
              <a:blipFill>
                <a:blip r:embed="rId12"/>
                <a:stretch>
                  <a:fillRect l="-6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Left Arrow 15">
            <a:hlinkClick r:id="rId13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72459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4" grpId="0"/>
      <p:bldP spid="34" grpId="0"/>
      <p:bldP spid="35" grpId="0"/>
      <p:bldP spid="3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0" y="103032"/>
            <a:ext cx="1339404" cy="61818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12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9404" y="0"/>
                <a:ext cx="10217240" cy="13061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4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gọi đồ thị của hàm số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Viết phương trình 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;9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vi-VN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</a:t>
                </a:r>
                <a:r>
                  <a:rPr lang="vi-VN" sz="20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2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8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5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vi-VN" sz="2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5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20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8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5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404" y="0"/>
                <a:ext cx="10217240" cy="1306127"/>
              </a:xfrm>
              <a:prstGeom prst="rect">
                <a:avLst/>
              </a:prstGeom>
              <a:blipFill>
                <a:blip r:embed="rId3"/>
                <a:stretch>
                  <a:fillRect l="-656" b="-74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09472" y="1788008"/>
                <a:ext cx="11666116" cy="38477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D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 đường t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;9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hệ số góc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)+9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xúc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ại điểm có hoành đ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hệ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f>
                              <m:f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vi-VN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vi-VN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vi-VN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0</m:t>
                                    </m:r>
                                  </m:sub>
                                  <m:sup>
                                    <m:r>
                                      <a:rPr lang="vi-VN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bSup>
                              </m:num>
                              <m:den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4</m:t>
                            </m:r>
                            <m:sSub>
                              <m:sSub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=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)+9(1)</m:t>
                            </m:r>
                          </m:e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2</m:t>
                            </m:r>
                            <m:sSubSup>
                              <m:sSubSup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</m:t>
                            </m:r>
                            <m:sSub>
                              <m:sSub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4=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2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bSup>
                          <m:sSubSup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bSup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4</m:t>
                    </m:r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=(−2</m:t>
                    </m:r>
                    <m:sSubSup>
                      <m:sSub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4)(</m:t>
                    </m:r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)+9</m:t>
                    </m:r>
                  </m:oMath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sSubSup>
                      <m:sSub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b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5</m:t>
                    </m:r>
                    <m:sSubSup>
                      <m:sSub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2</m:t>
                    </m:r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9=0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8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Vậy phương trình tiếp tuyế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8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5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9472" y="1788008"/>
                <a:ext cx="11666116" cy="3847720"/>
              </a:xfrm>
              <a:prstGeom prst="rect">
                <a:avLst/>
              </a:prstGeom>
              <a:blipFill>
                <a:blip r:embed="rId4"/>
                <a:stretch>
                  <a:fillRect t="-792" r="-575" b="-12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5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1553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0" y="161414"/>
            <a:ext cx="1390918" cy="62419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13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41172" y="0"/>
                <a:ext cx="10526332" cy="1181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o hàm số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ham số thực. Khi hàm số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;+∞</m:t>
                        </m:r>
                      </m:e>
                    </m:d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hãy tìm giá trị nhỏ nhất của biểu thứ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b="1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in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vi-VN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dirty="0" smtClean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</a:t>
                </a:r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b="1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in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vi-VN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dirty="0" smtClean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</a:t>
                </a:r>
                <a:r>
                  <a:rPr lang="vi-VN" b="1" dirty="0" smtClean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b="1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in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vi-VN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dirty="0" smtClean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</a:t>
                </a:r>
                <a:r>
                  <a:rPr lang="vi-VN" b="1" dirty="0" smtClean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b="1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Min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vi-VN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172" y="0"/>
                <a:ext cx="10526332" cy="1181221"/>
              </a:xfrm>
              <a:prstGeom prst="rect">
                <a:avLst/>
              </a:prstGeom>
              <a:blipFill>
                <a:blip r:embed="rId3"/>
                <a:stretch>
                  <a:fillRect l="-521" t="-1031" r="-463" b="-20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0152" y="1646789"/>
                <a:ext cx="10998558" cy="37640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b="1" dirty="0">
                    <a:solidFill>
                      <a:srgbClr val="4F81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b="1" dirty="0">
                    <a:solidFill>
                      <a:srgbClr val="4F81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</a:t>
                </a:r>
                <a:r>
                  <a:rPr lang="vi-VN" dirty="0">
                    <a:solidFill>
                      <a:srgbClr val="4F81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b="1" dirty="0">
                    <a:solidFill>
                      <a:srgbClr val="4F81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6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 số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;+∞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0</m:t>
                    </m:r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∀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;+∞</m:t>
                        </m:r>
                      </m:e>
                    </m:d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0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0⇔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0</m:t>
                    </m:r>
                  </m:oMath>
                </a14:m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d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9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6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𝑖𝑛𝐴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8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0</m:t>
                                    </m:r>
                                  </m:e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𝑏</m:t>
                                    </m:r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vi-VN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vi-VN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vi-VN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8</m:t>
                                        </m:r>
                                      </m:den>
                                    </m:f>
                                  </m:e>
                                </m:eqArr>
                              </m:e>
                            </m:d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{"/>
                                <m:endChr m:val=""/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𝑎</m:t>
                                    </m:r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</m:t>
                                    </m:r>
                                    <m:f>
                                      <m:fPr>
                                        <m:ctrlPr>
                                          <a:rPr lang="vi-VN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vi-VN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vi-VN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8</m:t>
                                        </m:r>
                                      </m:den>
                                    </m:f>
                                  </m:e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𝑏</m:t>
                                    </m:r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0</m:t>
                                    </m:r>
                                  </m:e>
                                </m:eqAr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vi-VN" dirty="0">
                    <a:solidFill>
                      <a:srgbClr val="88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52" y="1646789"/>
                <a:ext cx="10998558" cy="3764044"/>
              </a:xfrm>
              <a:prstGeom prst="rect">
                <a:avLst/>
              </a:prstGeom>
              <a:blipFill>
                <a:blip r:embed="rId4"/>
                <a:stretch>
                  <a:fillRect t="-3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Arrow 6">
            <a:hlinkClick r:id="rId5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29220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0" y="117578"/>
            <a:ext cx="1378039" cy="5006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14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8038" y="117578"/>
                <a:ext cx="9981127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giá trị thực nào của tham số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ì hàm số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e>
                    </m:d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6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 cực trị ?</a:t>
                </a: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;1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</a:t>
                </a: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;1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;−3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∪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;1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038" y="117578"/>
                <a:ext cx="9981127" cy="1061829"/>
              </a:xfrm>
              <a:prstGeom prst="rect">
                <a:avLst/>
              </a:prstGeom>
              <a:blipFill>
                <a:blip r:embed="rId3"/>
                <a:stretch>
                  <a:fillRect l="-611" t="-1149" b="-97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87380" y="2267311"/>
                <a:ext cx="8749048" cy="17483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A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3</m:t>
                      </m:r>
                      <m:d>
                        <m:dPr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2</m:t>
                          </m:r>
                        </m:e>
                      </m:d>
                      <m:sSup>
                        <m:sSupPr>
                          <m:ctrlP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6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 số có 2 cực trị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hai nghiệm phân biệt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070735" algn="l"/>
                    <a:tab pos="3420745" algn="l"/>
                    <a:tab pos="4770755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−2</m:t>
                            </m:r>
                          </m:e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vi-VN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&lt;0</m:t>
                            </m:r>
                          </m:e>
                        </m:eqAr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−2</m:t>
                            </m:r>
                          </m:e>
                          <m:e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3&lt;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1</m:t>
                            </m:r>
                          </m:e>
                        </m:eqAr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;1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380" y="2267311"/>
                <a:ext cx="8749048" cy="1748364"/>
              </a:xfrm>
              <a:prstGeom prst="rect">
                <a:avLst/>
              </a:prstGeom>
              <a:blipFill>
                <a:blip r:embed="rId4"/>
                <a:stretch>
                  <a:fillRect l="-767" t="-10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Arrow 6">
            <a:hlinkClick r:id="rId5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04999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-1" y="115910"/>
            <a:ext cx="1455313" cy="51515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15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55312" y="0"/>
                <a:ext cx="10032643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 đồ thị hàm số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2 điểm cực trị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;18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;−16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ính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vi-V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.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.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.</m:t>
                    </m:r>
                  </m:oMath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312" y="0"/>
                <a:ext cx="10032643" cy="1015663"/>
              </a:xfrm>
              <a:prstGeom prst="rect">
                <a:avLst/>
              </a:prstGeom>
              <a:blipFill>
                <a:blip r:embed="rId3"/>
                <a:stretch>
                  <a:fillRect l="-668" t="-2994" r="-608" b="-95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4547" y="1300766"/>
                <a:ext cx="11513712" cy="2444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vi-VN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ớng dẫn giải: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tabLst>
                    <a:tab pos="630555" algn="l"/>
                  </a:tabLst>
                </a:pPr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Chọn B. 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71500" marR="0">
                  <a:spcBef>
                    <a:spcPts val="0"/>
                  </a:spcBef>
                  <a:spcAft>
                    <a:spcPts val="0"/>
                  </a:spcAft>
                  <a:tabLst>
                    <a:tab pos="540385" algn="l"/>
                  </a:tabLst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2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+3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3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.3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9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71500" marR="0">
                  <a:spcBef>
                    <a:spcPts val="0"/>
                  </a:spcBef>
                  <a:spcAft>
                    <a:spcPts val="0"/>
                  </a:spcAft>
                  <a:tabLst>
                    <a:tab pos="540385" algn="l"/>
                  </a:tabLst>
                </a:pP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 2 điểm cực trị là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1;18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3;−16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ộc đồ thị hàm số  nên ta có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8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71500" marR="0">
                  <a:spcBef>
                    <a:spcPts val="0"/>
                  </a:spcBef>
                  <a:spcAft>
                    <a:spcPts val="0"/>
                  </a:spcAft>
                  <a:tabLst>
                    <a:tab pos="540385" algn="l"/>
                  </a:tabLst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7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9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6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 hệ 4 phương trình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có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7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53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03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47" y="1300766"/>
                <a:ext cx="11513712" cy="2444195"/>
              </a:xfrm>
              <a:prstGeom prst="rect">
                <a:avLst/>
              </a:prstGeom>
              <a:blipFill>
                <a:blip r:embed="rId4"/>
                <a:stretch>
                  <a:fillRect l="-424" t="-1247" b="-49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5" action="ppaction://hlinksldjump"/>
          </p:cNvPr>
          <p:cNvSpPr/>
          <p:nvPr/>
        </p:nvSpPr>
        <p:spPr>
          <a:xfrm>
            <a:off x="131910" y="6230447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808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50047" y="0"/>
            <a:ext cx="1343220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50215" algn="l"/>
              </a:tabLst>
            </a:pPr>
            <a:r>
              <a:rPr lang="en-US" sz="32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sym typeface="Wingdings 2" panose="05020102010507070707" pitchFamily="18" charset="2"/>
              </a:rPr>
              <a:t></a:t>
            </a:r>
            <a:r>
              <a:rPr lang="en-US" sz="32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. DẠNG TOÁN. </a:t>
            </a:r>
            <a:endParaRPr lang="en-US" sz="3200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3200" b="1" u="sng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ạng</a:t>
            </a:r>
            <a:r>
              <a:rPr lang="en-US" sz="3200" b="1" u="sng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u="sng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sym typeface="Wingdings 2" panose="05020102010507070707" pitchFamily="18" charset="2"/>
              </a:rPr>
              <a:t>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hàm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đồ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ảng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iên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72873" y="1119282"/>
            <a:ext cx="132469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nl-NL" sz="3200" b="1" dirty="0">
                <a:solidFill>
                  <a:srgbClr val="0000CC"/>
                </a:solidFill>
                <a:latin typeface="Calibri" panose="020F0502020204030204" pitchFamily="34" charset="0"/>
                <a:ea typeface="Arial" panose="020B0604020202020204" pitchFamily="34" charset="0"/>
                <a:sym typeface="Wingdings 2" panose="05020102010507070707" pitchFamily="18" charset="2"/>
              </a:rPr>
              <a:t></a:t>
            </a:r>
            <a:r>
              <a:rPr lang="nl-NL" sz="3200" b="1" dirty="0">
                <a:solidFill>
                  <a:srgbClr val="0000CC"/>
                </a:solidFill>
                <a:latin typeface="Calibri" panose="020F0502020204030204" pitchFamily="34" charset="0"/>
                <a:ea typeface="Arial" panose="020B0604020202020204" pitchFamily="34" charset="0"/>
              </a:rPr>
              <a:t>.</a:t>
            </a:r>
            <a:r>
              <a:rPr lang="nl-NL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Phương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pháp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: </a:t>
            </a:r>
            <a:endParaRPr lang="en-US" sz="3200" dirty="0"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 indent="457200"/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ựa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hình</a:t>
            </a:r>
            <a:r>
              <a:rPr lang="en-US" sz="32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ạng</a:t>
            </a:r>
            <a:r>
              <a:rPr lang="en-US" sz="32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đồ</a:t>
            </a:r>
            <a:r>
              <a:rPr lang="en-US" sz="32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ị</a:t>
            </a:r>
            <a:r>
              <a:rPr lang="en-US" sz="32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ị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hàm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ậc</a:t>
            </a:r>
            <a:r>
              <a:rPr lang="en-US" sz="32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3562736"/>
                <a:ext cx="11955439" cy="3263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9705"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nl-NL" sz="3200" b="1" dirty="0" smtClean="0">
                    <a:solidFill>
                      <a:srgbClr val="0000CC"/>
                    </a:solidFill>
                    <a:latin typeface="Calibri" panose="020F0502020204030204" pitchFamily="34" charset="0"/>
                    <a:ea typeface="Arial" panose="020B0604020202020204" pitchFamily="34" charset="0"/>
                  </a:rPr>
                  <a:t> </a:t>
                </a:r>
                <a:r>
                  <a:rPr lang="nl-NL" sz="32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Arial" panose="020B0604020202020204" pitchFamily="34" charset="0"/>
                  </a:rPr>
                  <a:t>.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pháp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:  </a:t>
                </a:r>
                <a:endParaRPr lang="en-US" sz="32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</a:endParaRPr>
              </a:p>
              <a:p>
                <a:pPr marL="685800" marR="0" indent="-2286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+ </a:t>
                </a:r>
                <a:r>
                  <a:rPr lang="en-US" sz="32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Nhánh</a:t>
                </a:r>
                <a:r>
                  <a:rPr lang="en-US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vô</a:t>
                </a:r>
                <a:r>
                  <a:rPr lang="en-US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cực</a:t>
                </a:r>
                <a:r>
                  <a:rPr lang="en-US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+∞</m:t>
                    </m:r>
                  </m:oMath>
                </a14:m>
                <a:r>
                  <a:rPr lang="en-US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dấu</a:t>
                </a:r>
                <a:r>
                  <a:rPr lang="en-US" sz="3200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hệ</a:t>
                </a:r>
                <a:r>
                  <a:rPr lang="en-US" sz="3200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a</a:t>
                </a:r>
              </a:p>
              <a:p>
                <a:pPr marL="685800" marR="0" indent="-2286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+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Đồ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thị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Oy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phía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, 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phía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2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85800" marR="0" indent="-2286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latin typeface="Calibri" panose="020F0502020204030204" pitchFamily="34" charset="0"/>
                  </a:rPr>
                  <a:t>+ </a:t>
                </a:r>
                <a:r>
                  <a:rPr lang="en-US" sz="3200" dirty="0" err="1" smtClean="0">
                    <a:latin typeface="Calibri" panose="020F0502020204030204" pitchFamily="34" charset="0"/>
                  </a:rPr>
                  <a:t>Hoành</a:t>
                </a:r>
                <a:r>
                  <a:rPr lang="en-US" sz="32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latin typeface="Calibri" panose="020F0502020204030204" pitchFamily="34" charset="0"/>
                  </a:rPr>
                  <a:t>độ</a:t>
                </a:r>
                <a:r>
                  <a:rPr lang="en-US" sz="32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điểm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uốn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latin typeface="Calibri" panose="020F0502020204030204" pitchFamily="34" charset="0"/>
                  </a:rPr>
                  <a:t>suy</a:t>
                </a:r>
                <a:r>
                  <a:rPr lang="en-US" sz="32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latin typeface="Calibri" panose="020F0502020204030204" pitchFamily="34" charset="0"/>
                  </a:rPr>
                  <a:t>ra</a:t>
                </a:r>
                <a:r>
                  <a:rPr lang="en-US" sz="32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dấu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của</a:t>
                </a:r>
                <a:r>
                  <a:rPr lang="en-US" sz="3200" dirty="0" smtClean="0">
                    <a:solidFill>
                      <a:srgbClr val="0000CC"/>
                    </a:solidFill>
                    <a:latin typeface="Calibri" panose="020F0502020204030204" pitchFamily="34" charset="0"/>
                  </a:rPr>
                  <a:t> b</a:t>
                </a:r>
              </a:p>
              <a:p>
                <a:pPr marL="685800" marR="0" indent="-2286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latin typeface="Calibri" panose="020F0502020204030204" pitchFamily="34" charset="0"/>
                  </a:rPr>
                  <a:t>+ </a:t>
                </a:r>
                <a:r>
                  <a:rPr lang="en-US" sz="3200" dirty="0" err="1" smtClean="0">
                    <a:latin typeface="Calibri" panose="020F0502020204030204" pitchFamily="34" charset="0"/>
                  </a:rPr>
                  <a:t>Điểm</a:t>
                </a:r>
                <a:r>
                  <a:rPr lang="en-US" sz="32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latin typeface="Calibri" panose="020F0502020204030204" pitchFamily="34" charset="0"/>
                  </a:rPr>
                  <a:t>cực</a:t>
                </a:r>
                <a:r>
                  <a:rPr lang="en-US" sz="32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latin typeface="Calibri" panose="020F0502020204030204" pitchFamily="34" charset="0"/>
                  </a:rPr>
                  <a:t>trị</a:t>
                </a:r>
                <a:r>
                  <a:rPr lang="en-US" sz="32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latin typeface="Calibri" panose="020F0502020204030204" pitchFamily="34" charset="0"/>
                  </a:rPr>
                  <a:t>của</a:t>
                </a:r>
                <a:r>
                  <a:rPr lang="en-US" sz="32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latin typeface="Calibri" panose="020F0502020204030204" pitchFamily="34" charset="0"/>
                  </a:rPr>
                  <a:t>hàm</a:t>
                </a:r>
                <a:r>
                  <a:rPr lang="en-US" sz="3200" dirty="0" smtClean="0">
                    <a:latin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latin typeface="Calibri" panose="020F0502020204030204" pitchFamily="34" charset="0"/>
                  </a:rPr>
                  <a:t>số</a:t>
                </a:r>
                <a:endParaRPr lang="en-US" sz="32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62736"/>
                <a:ext cx="11955439" cy="3263842"/>
              </a:xfrm>
              <a:prstGeom prst="rect">
                <a:avLst/>
              </a:prstGeom>
              <a:blipFill rotWithShape="0">
                <a:blip r:embed="rId2"/>
                <a:stretch>
                  <a:fillRect t="-2612" b="-5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54674" y="2341009"/>
            <a:ext cx="125402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1719580" algn="l"/>
                <a:tab pos="3262630" algn="l"/>
                <a:tab pos="4806315" algn="l"/>
              </a:tabLst>
            </a:pP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3200" b="1" u="sng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ạng</a:t>
            </a:r>
            <a:r>
              <a:rPr lang="en-US" sz="3200" b="1" u="sng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u="sng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ựa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đồ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ị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(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ảng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thiên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) </a:t>
            </a:r>
            <a:endParaRPr lang="en-US" sz="3200" b="1" dirty="0" smtClean="0">
              <a:solidFill>
                <a:srgbClr val="0000CC"/>
              </a:solidFill>
              <a:latin typeface="Calibri" panose="020F0502020204030204" pitchFamily="34" charset="0"/>
              <a:ea typeface="Times New Roman" panose="02020603050405020304" pitchFamily="18" charset="0"/>
            </a:endParaRPr>
          </a:p>
          <a:p>
            <a:pPr>
              <a:tabLst>
                <a:tab pos="1719580" algn="l"/>
                <a:tab pos="3262630" algn="l"/>
                <a:tab pos="4806315" algn="l"/>
              </a:tabLst>
            </a:pPr>
            <a:r>
              <a:rPr lang="en-US" sz="3200" b="1" dirty="0" err="1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uy</a:t>
            </a:r>
            <a:r>
              <a:rPr lang="en-US" sz="3200" b="1" dirty="0" smtClean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dấu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, </a:t>
            </a:r>
            <a:r>
              <a:rPr lang="en-US" sz="3200" b="1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, </a:t>
            </a:r>
            <a:r>
              <a:rPr lang="en-US" sz="3200" b="1" i="1" dirty="0">
                <a:solidFill>
                  <a:srgbClr val="0000CC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c</a:t>
            </a:r>
            <a:endParaRPr lang="en-US" sz="3200" dirty="0">
              <a:effectLst/>
              <a:latin typeface="Calibri" panose="020F0502020204030204" pitchFamily="34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798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21" name="TextBox 20">
            <a:hlinkClick r:id="rId2" action="ppaction://hlinksldjump"/>
            <a:extLst>
              <a:ext uri="{FF2B5EF4-FFF2-40B4-BE49-F238E27FC236}">
                <a16:creationId xmlns:a16="http://schemas.microsoft.com/office/drawing/2014/main" id="{098B84E5-3D5A-4303-8163-259271C3D175}"/>
              </a:ext>
            </a:extLst>
          </p:cNvPr>
          <p:cNvSpPr txBox="1"/>
          <p:nvPr/>
        </p:nvSpPr>
        <p:spPr>
          <a:xfrm>
            <a:off x="9199815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22" name="TextBox 21">
            <a:hlinkClick r:id="rId3" action="ppaction://hlinksldjump"/>
            <a:extLst>
              <a:ext uri="{FF2B5EF4-FFF2-40B4-BE49-F238E27FC236}">
                <a16:creationId xmlns:a16="http://schemas.microsoft.com/office/drawing/2014/main" id="{2D116311-D887-475E-A44A-4AC352C1DFBC}"/>
              </a:ext>
            </a:extLst>
          </p:cNvPr>
          <p:cNvSpPr txBox="1"/>
          <p:nvPr/>
        </p:nvSpPr>
        <p:spPr>
          <a:xfrm>
            <a:off x="71868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23" name="TextBox 22">
            <a:hlinkClick r:id="rId4" action="ppaction://hlinksldjump"/>
            <a:extLst>
              <a:ext uri="{FF2B5EF4-FFF2-40B4-BE49-F238E27FC236}">
                <a16:creationId xmlns:a16="http://schemas.microsoft.com/office/drawing/2014/main" id="{BA2A77EC-6A51-47F0-86B7-056DAF74C522}"/>
              </a:ext>
            </a:extLst>
          </p:cNvPr>
          <p:cNvSpPr txBox="1"/>
          <p:nvPr/>
        </p:nvSpPr>
        <p:spPr>
          <a:xfrm>
            <a:off x="52437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24" name="TextBox 23">
            <a:hlinkClick r:id="rId5" action="ppaction://hlinksldjump"/>
            <a:extLst>
              <a:ext uri="{FF2B5EF4-FFF2-40B4-BE49-F238E27FC236}">
                <a16:creationId xmlns:a16="http://schemas.microsoft.com/office/drawing/2014/main" id="{745C8C66-DF03-4067-9C7F-2C0016A87188}"/>
              </a:ext>
            </a:extLst>
          </p:cNvPr>
          <p:cNvSpPr txBox="1"/>
          <p:nvPr/>
        </p:nvSpPr>
        <p:spPr>
          <a:xfrm>
            <a:off x="3176839" y="28442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27" name="TextBox 26">
            <a:hlinkClick r:id="rId6" action="ppaction://hlinksldjump"/>
            <a:extLst>
              <a:ext uri="{FF2B5EF4-FFF2-40B4-BE49-F238E27FC236}">
                <a16:creationId xmlns:a16="http://schemas.microsoft.com/office/drawing/2014/main" id="{4CE7376D-CD54-4F35-A381-BF158D6A3505}"/>
              </a:ext>
            </a:extLst>
          </p:cNvPr>
          <p:cNvSpPr txBox="1"/>
          <p:nvPr/>
        </p:nvSpPr>
        <p:spPr>
          <a:xfrm>
            <a:off x="1119439" y="28632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56994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ft Arrow 5">
            <a:hlinkClick r:id="rId2" action="ppaction://hlinksldjump"/>
          </p:cNvPr>
          <p:cNvSpPr/>
          <p:nvPr/>
        </p:nvSpPr>
        <p:spPr>
          <a:xfrm>
            <a:off x="10947041" y="6230569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4131"/>
            <a:ext cx="1046626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>
              <a:buFontTx/>
              <a:buChar char="•"/>
            </a:pPr>
            <a:r>
              <a:rPr lang="vi-VN" altLang="vi-VN" b="1" dirty="0" smtClean="0">
                <a:solidFill>
                  <a:srgbClr val="FF00FF"/>
                </a:solidFill>
                <a:latin typeface="Times New Roman Bold" panose="02020803070505020304" pitchFamily="18" charset="0"/>
                <a:ea typeface="Times New Roman" panose="02020603050405020304" pitchFamily="18" charset="0"/>
              </a:rPr>
              <a:t>Câu 1  </a:t>
            </a:r>
            <a:r>
              <a:rPr kumimoji="0" lang="vi-VN" altLang="vi-VN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 Cho hàm số </a:t>
            </a:r>
            <a:r>
              <a:rPr kumimoji="0" lang="vi-VN" altLang="vi-V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y=f(x)</a:t>
            </a:r>
            <a:r>
              <a:rPr kumimoji="0" lang="vi-VN" altLang="vi-VN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 có đồ thị </a:t>
            </a:r>
            <a:r>
              <a:rPr kumimoji="0" lang="vi-VN" altLang="vi-V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y=f'(x)</a:t>
            </a:r>
            <a:r>
              <a:rPr kumimoji="0" lang="vi-VN" altLang="vi-VN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 cắt trục </a:t>
            </a:r>
            <a:r>
              <a:rPr kumimoji="0" lang="vi-VN" altLang="vi-V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Ox</a:t>
            </a:r>
            <a:r>
              <a:rPr kumimoji="0" lang="vi-VN" altLang="vi-VN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 tại ba điểm có hoành độ </a:t>
            </a:r>
            <a:r>
              <a:rPr kumimoji="0" lang="vi-VN" altLang="vi-V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a&lt;b&lt;c</a:t>
            </a:r>
            <a:r>
              <a:rPr kumimoji="0" lang="vi-VN" altLang="vi-VN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 như hình vẽ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630238" algn="l"/>
              </a:tabLst>
            </a:pPr>
            <a:r>
              <a:rPr kumimoji="0" lang="vi-VN" altLang="vi-VN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Mệnh đề nào dưới đây là đúng?</a:t>
            </a:r>
            <a:endParaRPr kumimoji="0" lang="vi-VN" altLang="vi-V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endParaRPr kumimoji="0" lang="vi-VN" altLang="vi-V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420" y="315334"/>
            <a:ext cx="1639630" cy="1900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-90979" y="690266"/>
            <a:ext cx="55226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171700" algn="l"/>
                <a:tab pos="3486150" algn="l"/>
                <a:tab pos="5029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71700" algn="l"/>
                <a:tab pos="3486150" algn="l"/>
                <a:tab pos="5029200" algn="l"/>
              </a:tabLst>
            </a:pPr>
            <a:r>
              <a:rPr kumimoji="0" lang="vi-VN" altLang="vi-VN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A. </a:t>
            </a:r>
            <a:r>
              <a:rPr kumimoji="0" lang="vi-VN" altLang="vi-V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f(c)&gt;f(a)&gt;f(b).</a:t>
            </a:r>
            <a:r>
              <a:rPr kumimoji="0" lang="vi-VN" altLang="vi-VN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		</a:t>
            </a:r>
            <a:r>
              <a:rPr kumimoji="0" lang="vi-VN" altLang="vi-VN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B. </a:t>
            </a:r>
            <a:r>
              <a:rPr kumimoji="0" lang="vi-VN" altLang="vi-V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f(c)&gt;f(b)&gt;f(a).</a:t>
            </a:r>
            <a:endParaRPr kumimoji="0" lang="vi-VN" altLang="vi-V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171700" algn="l"/>
                <a:tab pos="3486150" algn="l"/>
                <a:tab pos="5029200" algn="l"/>
              </a:tabLst>
            </a:pPr>
            <a:r>
              <a:rPr kumimoji="0" lang="vi-VN" altLang="vi-VN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C. </a:t>
            </a:r>
            <a:r>
              <a:rPr kumimoji="0" lang="vi-VN" altLang="vi-V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f(a)&gt;f(b)&gt;f(c).</a:t>
            </a:r>
            <a:r>
              <a:rPr kumimoji="0" lang="vi-VN" altLang="vi-VN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		</a:t>
            </a:r>
            <a:r>
              <a:rPr kumimoji="0" lang="vi-VN" altLang="vi-VN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ea typeface="Times New Roman" panose="02020603050405020304" pitchFamily="18" charset="0"/>
              </a:rPr>
              <a:t>D. </a:t>
            </a:r>
            <a:r>
              <a:rPr kumimoji="0" lang="vi-VN" altLang="vi-VN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f(b)&gt;f(a)&gt;f(c).</a:t>
            </a:r>
            <a:endParaRPr kumimoji="0" lang="vi-VN" altLang="vi-V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425003" y="1589329"/>
                <a:ext cx="11050901" cy="506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0260" marR="0" indent="-179705" algn="ctr">
                  <a:spcBef>
                    <a:spcPts val="600"/>
                  </a:spcBef>
                  <a:spcAft>
                    <a:spcPts val="0"/>
                  </a:spcAft>
                  <a:tabLst>
                    <a:tab pos="571500" algn="l"/>
                    <a:tab pos="2057400" algn="l"/>
                    <a:tab pos="3543300" algn="l"/>
                    <a:tab pos="5029200" algn="l"/>
                  </a:tabLst>
                </a:pPr>
                <a:r>
                  <a:rPr lang="fr-FR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fr-FR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>
                  <a:spcBef>
                    <a:spcPts val="60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vi-VN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A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8650" marR="22225" indent="1905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iên tục trên các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lại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một nguyên hàm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đó diện tích của hình phẳng giới hạn bởi các đường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: 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nary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nary>
                      <m:nary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sSubSup>
                      <m:sSub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</m:sSub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ương tự: diện tích của hình phẳng giới hạn bởi các đường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0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: 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b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nary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b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sup>
                      <m:e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nary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b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sup>
                    </m:sSub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 khác, dựa vào hình vẽ 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dirty="0" smtClean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=&gt; A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5003" y="1589329"/>
                <a:ext cx="11050901" cy="5063437"/>
              </a:xfrm>
              <a:prstGeom prst="rect">
                <a:avLst/>
              </a:prstGeom>
              <a:blipFill>
                <a:blip r:embed="rId4"/>
                <a:stretch>
                  <a:fillRect t="-723" b="-40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469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" y="185050"/>
            <a:ext cx="1249250" cy="38162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2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13644" y="30504"/>
                <a:ext cx="9994007" cy="1683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ìm trên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ác điểm mà từ đó kẻ được đú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1;4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;4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2;4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1;4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;4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9;4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2;4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;4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2;4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sz="20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1;4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4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2;4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644" y="30504"/>
                <a:ext cx="9994007" cy="1683923"/>
              </a:xfrm>
              <a:prstGeom prst="rect">
                <a:avLst/>
              </a:prstGeom>
              <a:blipFill>
                <a:blip r:embed="rId3"/>
                <a:stretch>
                  <a:fillRect l="-610" t="-725" r="-488" b="-10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133083" y="1728843"/>
                <a:ext cx="12007403" cy="4334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ọn D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4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Phương trình đường thẳ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dạng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4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dirty="0">
                    <a:latin typeface="SymbolPS"/>
                    <a:ea typeface="Times New Roman" panose="02020603050405020304" pitchFamily="18" charset="0"/>
                    <a:sym typeface="SymbolPS"/>
                  </a:rPr>
                  <a:t></a:t>
                </a: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ệ phương trình sau có nghiệ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2=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+4(1)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3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3=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2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)</m:t>
                    </m:r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(3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)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3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3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)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=0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bài toán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đồng thờ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, tức là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ân biệt thỏa mãn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TH1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ghiệm phân biệt, trong đó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ghiệm bằ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TH2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kép khá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⇔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Vậy các điểm cần tìm là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−1;4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4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2;4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3083" y="1728843"/>
                <a:ext cx="12007403" cy="4334648"/>
              </a:xfrm>
              <a:prstGeom prst="rect">
                <a:avLst/>
              </a:prstGeom>
              <a:blipFill>
                <a:blip r:embed="rId4"/>
                <a:stretch>
                  <a:fillRect t="-844" r="-4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5" action="ppaction://hlinksldjump"/>
          </p:cNvPr>
          <p:cNvSpPr/>
          <p:nvPr/>
        </p:nvSpPr>
        <p:spPr>
          <a:xfrm>
            <a:off x="10947041" y="6230569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05036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-167425" y="43636"/>
            <a:ext cx="1133340" cy="44576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3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92049" y="43636"/>
                <a:ext cx="11108030" cy="2168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ẻ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ếp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uyến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ệt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vi-VN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vi-VN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2∨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vi-VN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−7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vi-VN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3∨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1∨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049" y="43636"/>
                <a:ext cx="11108030" cy="2168286"/>
              </a:xfrm>
              <a:prstGeom prst="rect">
                <a:avLst/>
              </a:prstGeom>
              <a:blipFill>
                <a:blip r:embed="rId3"/>
                <a:stretch>
                  <a:fillRect l="-494" t="-5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92049" y="2019687"/>
                <a:ext cx="10758152" cy="4928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D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2)∈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 đường thẳ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dạng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+2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iếp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dirty="0">
                    <a:latin typeface="Symbol" panose="05050102010706020507" pitchFamily="18" charset="2"/>
                    <a:ea typeface="Times New Roman" panose="02020603050405020304" pitchFamily="18" charset="0"/>
                  </a:rPr>
                  <a:t>&lt;=&gt;</a:t>
                </a: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ệ phương trình sau có nghiệ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=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+2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1)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−3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6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𝑘</m:t>
                            </m:r>
                            <m:r>
                              <m:rPr>
                                <m:nor/>
                              </m:rPr>
                              <a:rPr lang="vi-VN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       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2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y  và  ta được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)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6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4=0</m:t>
                    </m:r>
                  </m:oMath>
                </a14:m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)</m:t>
                    </m:r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(3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)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2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(3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)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=0 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ẻ đượ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đến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ệ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nghiệ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ân biệt đồng thờ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hai nghiệm phân biệt khá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có giá trị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ỏa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á trị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ác nhau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2)≠0</m:t>
                            </m:r>
                          </m:e>
                        </m:eqAr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1∨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Vậy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2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lt;−1∨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thể kẻ đượ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</a:t>
                </a: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pt-B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049" y="2019687"/>
                <a:ext cx="10758152" cy="4928465"/>
              </a:xfrm>
              <a:prstGeom prst="rect">
                <a:avLst/>
              </a:prstGeom>
              <a:blipFill>
                <a:blip r:embed="rId4"/>
                <a:stretch>
                  <a:fillRect t="-618" r="-4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5" action="ppaction://hlinksldjump"/>
          </p:cNvPr>
          <p:cNvSpPr/>
          <p:nvPr/>
        </p:nvSpPr>
        <p:spPr>
          <a:xfrm>
            <a:off x="10947041" y="6230569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8183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0" y="0"/>
            <a:ext cx="1171977" cy="489397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4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7350" y="276605"/>
                <a:ext cx="11644649" cy="12554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(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)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(4−3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nl-NL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đồ thị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s-E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nl-NL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 giá trị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ao cho trên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ồn tại một điểm duy nhất có hoành độ âm mà tiếp tuyến tại đó vuông góc với đường t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=0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vi-VN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12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vi-VN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1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vi-VN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1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vi-VN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vi-VN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350" y="276605"/>
                <a:ext cx="11644649" cy="1255408"/>
              </a:xfrm>
              <a:prstGeom prst="rect">
                <a:avLst/>
              </a:prstGeom>
              <a:blipFill>
                <a:blip r:embed="rId3"/>
                <a:stretch>
                  <a:fillRect l="-471" r="-471" b="-19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8738" y="2351854"/>
                <a:ext cx="10925577" cy="3635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vi-VN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D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2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es-E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iếp tuyến có hệ số góc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hoành độ tiếp điểm thì: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=2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(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)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(4−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2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(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)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−3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 bài toán,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đúng một nghiệm âm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∗</m:t>
                        </m:r>
                      </m:e>
                    </m:d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2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29200" algn="l"/>
                  </a:tabLst>
                </a:pPr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ì dễ thấy phương tr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ghiệm l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−3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den>
                    </m:f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marR="0" indent="-629920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Do đó để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một nghiệm âm th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−3</m:t>
                        </m:r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810260" marR="0" indent="-179705">
                  <a:spcBef>
                    <a:spcPts val="0"/>
                  </a:spcBef>
                  <a:spcAft>
                    <a:spcPts val="0"/>
                  </a:spcAft>
                  <a:tabLst>
                    <a:tab pos="810260" algn="l"/>
                    <a:tab pos="2160270" algn="l"/>
                    <a:tab pos="3600450" algn="l"/>
                    <a:tab pos="5040630" algn="l"/>
                  </a:tabLst>
                </a:pPr>
                <a:r>
                  <a:rPr lang="vi-VN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38" y="2351854"/>
                <a:ext cx="10925577" cy="3635995"/>
              </a:xfrm>
              <a:prstGeom prst="rect">
                <a:avLst/>
              </a:prstGeom>
              <a:blipFill>
                <a:blip r:embed="rId4"/>
                <a:stretch>
                  <a:fillRect t="-10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5" action="ppaction://hlinksldjump"/>
          </p:cNvPr>
          <p:cNvSpPr/>
          <p:nvPr/>
        </p:nvSpPr>
        <p:spPr>
          <a:xfrm>
            <a:off x="10947041" y="6230569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313627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" y="0"/>
            <a:ext cx="1210614" cy="309093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smtClean="0"/>
              <a:t>Câu 5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0615" y="38637"/>
                <a:ext cx="11346288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indent="-450215" algn="just">
                  <a:spcBef>
                    <a:spcPts val="600"/>
                  </a:spcBef>
                  <a:spcAft>
                    <a:spcPts val="0"/>
                  </a:spcAft>
                  <a:tabLst>
                    <a:tab pos="450215" algn="l"/>
                  </a:tabLst>
                </a:pPr>
                <a:r>
                  <a:rPr lang="vi-VN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 m để đồ thị hàm số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𝑥</m:t>
                    </m:r>
                    <m:r>
                      <a:rPr lang="vi-VN" sz="16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hai điểm cực trị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vi-VN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 xứng nhau qua đường thẳ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=0</m:t>
                    </m:r>
                  </m:oMath>
                </a14:m>
                <a:endParaRPr lang="vi-VN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 algn="just">
                  <a:spcBef>
                    <a:spcPts val="0"/>
                  </a:spcBef>
                  <a:spcAft>
                    <a:spcPts val="0"/>
                  </a:spcAft>
                  <a:tabLst>
                    <a:tab pos="3327400" algn="ctr"/>
                    <a:tab pos="6197600" algn="r"/>
                    <a:tab pos="2160270" algn="l"/>
                    <a:tab pos="3327400" algn="ctr"/>
                    <a:tab pos="3599815" algn="l"/>
                    <a:tab pos="5039995" algn="l"/>
                    <a:tab pos="6197600" algn="r"/>
                  </a:tabLst>
                </a:pPr>
                <a:r>
                  <a:rPr lang="fr-FR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 	</a:t>
                </a:r>
                <a:r>
                  <a:rPr lang="fr-FR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endParaRPr lang="vi-VN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615" y="38637"/>
                <a:ext cx="11346288" cy="646331"/>
              </a:xfrm>
              <a:prstGeom prst="rect">
                <a:avLst/>
              </a:prstGeom>
              <a:blipFill>
                <a:blip r:embed="rId3"/>
                <a:stretch>
                  <a:fillRect l="-484" t="-4717" b="-141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05308" y="723605"/>
                <a:ext cx="10393250" cy="64791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</a:t>
                </a:r>
                <a:r>
                  <a:rPr lang="vi-VN" sz="16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 1.</a:t>
                </a: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16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Áp </a:t>
                </a: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ng công thức giải nhanh, ta có phương trình đi qua hai điểm cực trị cần lập là</a:t>
                </a: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𝑐</m:t>
                        </m:r>
                      </m:e>
                    </m:d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𝑐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;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3;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6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 ra: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−3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0+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16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 xứng nhau qua đường thẳng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=0</m:t>
                    </m:r>
                  </m:oMath>
                </a14:m>
                <a:endParaRPr lang="vi-VN" sz="16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Do bài toán chỉ có một đáp số nên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  </m:t>
                    </m:r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 mãn</a:t>
                </a: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 2.</a:t>
                </a: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16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=3</m:t>
                    </m:r>
                    <m:sSup>
                      <m:sSup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6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=0⇔3</m:t>
                    </m:r>
                    <m:sSup>
                      <m:sSup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6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 số có hai cực trị khi và chỉ khi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=9−3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⇔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3</m:t>
                    </m:r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 hai điểm cực trị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</m:d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y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+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1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′</m:t>
                              </m:r>
                              <m:d>
                                <m:d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6</m:t>
                                  </m:r>
                                </m:num>
                                <m:den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6</m:t>
                                  </m:r>
                                </m:num>
                                <m:den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sSub>
                                    <m:sSubPr>
                                      <m:ctrlP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′</m:t>
                              </m:r>
                              <m:d>
                                <m:d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vi-VN" sz="16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6</m:t>
                                  </m:r>
                                </m:num>
                                <m:den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6</m:t>
                                  </m:r>
                                </m:num>
                                <m:den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vi-VN" sz="1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vi-VN" sz="16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 ra phương trình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=0</m:t>
                    </m:r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 viết lại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16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 xứng nhau qua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thỏa mãn điều kiên cần là</a:t>
                </a: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 số có dạng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hai điểm cực trị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;0</m:t>
                        </m:r>
                      </m:e>
                    </m:d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;−4</m:t>
                        </m:r>
                      </m:e>
                    </m:d>
                  </m:oMath>
                </a14:m>
                <a:r>
                  <a:rPr lang="vi-VN" sz="16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 </a:t>
                </a: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 trung điểm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−2</m:t>
                        </m:r>
                      </m:e>
                    </m:d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giá trị </a:t>
                </a:r>
                <a14:m>
                  <m:oMath xmlns:m="http://schemas.openxmlformats.org/officeDocument/2006/math"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vi-VN" sz="16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16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 đáp số của bài toán</a:t>
                </a:r>
                <a:r>
                  <a:rPr lang="vi-VN" sz="16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 TN: Thử vớigiá tri m tương ứng .</a:t>
                </a:r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0215" marR="0" indent="-450215"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1600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vi-VN" sz="16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308" y="723605"/>
                <a:ext cx="10393250" cy="6479146"/>
              </a:xfrm>
              <a:prstGeom prst="rect">
                <a:avLst/>
              </a:prstGeom>
              <a:blipFill>
                <a:blip r:embed="rId4"/>
                <a:stretch>
                  <a:fillRect l="-293" t="-2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Arrow 7">
            <a:hlinkClick r:id="rId5" action="ppaction://hlinksldjump"/>
          </p:cNvPr>
          <p:cNvSpPr/>
          <p:nvPr/>
        </p:nvSpPr>
        <p:spPr>
          <a:xfrm>
            <a:off x="10947041" y="6230569"/>
            <a:ext cx="1043189" cy="43788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Trở</a:t>
            </a:r>
            <a:r>
              <a:rPr lang="en-US" dirty="0" smtClean="0"/>
              <a:t> </a:t>
            </a:r>
            <a:r>
              <a:rPr lang="en-US" dirty="0" err="1"/>
              <a:t>về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70205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8979" y="254744"/>
            <a:ext cx="112614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828800" algn="l"/>
                <a:tab pos="3657600" algn="l"/>
                <a:tab pos="5200650" algn="l"/>
              </a:tabLst>
            </a:pP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3200" b="1" u="sng" dirty="0" err="1">
                <a:solidFill>
                  <a:srgbClr val="0000CC"/>
                </a:solidFill>
                <a:ea typeface="Times New Roman" panose="02020603050405020304" pitchFamily="18" charset="0"/>
              </a:rPr>
              <a:t>Dạng</a:t>
            </a:r>
            <a:r>
              <a:rPr lang="en-US" sz="3200" b="1" u="sng" dirty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u="sng" dirty="0">
                <a:solidFill>
                  <a:srgbClr val="C00000"/>
                </a:solidFill>
                <a:ea typeface="Times New Roman" panose="02020603050405020304" pitchFamily="18" charset="0"/>
                <a:sym typeface="Wingdings 2" panose="05020102010507070707" pitchFamily="18" charset="2"/>
              </a:rPr>
              <a:t></a:t>
            </a: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iệ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luậ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nghiệm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phươ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rình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ậc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ằ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đồ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hị</a:t>
            </a:r>
            <a:endParaRPr lang="en-US" sz="3200" dirty="0">
              <a:effectLst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-98473" y="967546"/>
                <a:ext cx="12098216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ea typeface="Arial" panose="020B0604020202020204" pitchFamily="34" charset="0"/>
                  </a:rPr>
                  <a:t> 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: </a:t>
                </a: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.</a:t>
                </a: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8473" y="967546"/>
                <a:ext cx="12098216" cy="2062103"/>
              </a:xfrm>
              <a:prstGeom prst="rect">
                <a:avLst/>
              </a:prstGeom>
              <a:blipFill rotWithShape="0">
                <a:blip r:embed="rId2"/>
                <a:stretch>
                  <a:fillRect l="-554" t="-4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-1" y="2567984"/>
                <a:ext cx="12309231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nl-NL" sz="3200" dirty="0" smtClean="0">
                    <a:ea typeface="Times New Roman" panose="02020603050405020304" pitchFamily="18" charset="0"/>
                    <a:cs typeface="Chu Văn An (Uni)"/>
                  </a:rPr>
                  <a:t>Lập </a:t>
                </a:r>
                <a:r>
                  <a:rPr lang="nl-NL" sz="3200" dirty="0">
                    <a:ea typeface="Times New Roman" panose="02020603050405020304" pitchFamily="18" charset="0"/>
                    <a:cs typeface="Chu Văn An (Uni)"/>
                  </a:rPr>
                  <a:t>phương trình hoành độ giao điểm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:</a:t>
                </a:r>
                <a:endParaRPr lang="nl-NL" sz="3200" dirty="0" smtClean="0">
                  <a:effectLst/>
                  <a:ea typeface="Times New Roman" panose="02020603050405020304" pitchFamily="18" charset="0"/>
                  <a:cs typeface="Chu Văn An (Uni)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𝑥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rgbClr val="FF0000"/>
                          </a:solidFill>
                          <a:effectLst/>
                          <a:ea typeface="Times New Roman" panose="02020603050405020304" pitchFamily="18" charset="0"/>
                        </a:rPr>
                        <m:t>    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2567984"/>
                <a:ext cx="12309231" cy="1077218"/>
              </a:xfrm>
              <a:prstGeom prst="rect">
                <a:avLst/>
              </a:prstGeom>
              <a:blipFill rotWithShape="0">
                <a:blip r:embed="rId3"/>
                <a:stretch>
                  <a:fillRect t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48979" y="3762882"/>
                <a:ext cx="442133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và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ba</a:t>
                </a:r>
                <a:r>
                  <a:rPr lang="fr-FR" sz="3200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giao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điểm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79" y="3762882"/>
                <a:ext cx="4421339" cy="584775"/>
              </a:xfrm>
              <a:prstGeom prst="rect">
                <a:avLst/>
              </a:prstGeom>
              <a:blipFill rotWithShape="0">
                <a:blip r:embed="rId4"/>
                <a:stretch>
                  <a:fillRect t="-12500" r="-552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870318" y="3833961"/>
                <a:ext cx="546495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ba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nghiệm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phân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biệt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318" y="3833961"/>
                <a:ext cx="5464958" cy="584775"/>
              </a:xfrm>
              <a:prstGeom prst="rect">
                <a:avLst/>
              </a:prstGeom>
              <a:blipFill rotWithShape="0">
                <a:blip r:embed="rId5"/>
                <a:stretch>
                  <a:fillRect t="-12500" r="-112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61985" y="4536416"/>
                <a:ext cx="9481624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 smtClean="0">
                    <a:effectLst/>
                  </a:rPr>
                  <a:t>Hoặc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hàm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số</a:t>
                </a:r>
                <a:r>
                  <a:rPr lang="en-US" sz="3200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hai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điểm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và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giá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ái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dấu</a:t>
                </a:r>
                <a:endParaRPr lang="en-US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985" y="4536416"/>
                <a:ext cx="9481624" cy="1077218"/>
              </a:xfrm>
              <a:prstGeom prst="rect">
                <a:avLst/>
              </a:prstGeom>
              <a:blipFill rotWithShape="0">
                <a:blip r:embed="rId6"/>
                <a:stretch>
                  <a:fillRect l="-1607" t="-6780" b="-17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71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5" grpId="0"/>
      <p:bldP spid="56" grpId="0"/>
      <p:bldP spid="83" grpId="0"/>
      <p:bldP spid="93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8979" y="254744"/>
            <a:ext cx="112614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828800" algn="l"/>
                <a:tab pos="3657600" algn="l"/>
                <a:tab pos="5200650" algn="l"/>
              </a:tabLst>
            </a:pP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3200" b="1" u="sng" dirty="0" err="1">
                <a:solidFill>
                  <a:srgbClr val="0000CC"/>
                </a:solidFill>
                <a:ea typeface="Times New Roman" panose="02020603050405020304" pitchFamily="18" charset="0"/>
              </a:rPr>
              <a:t>Dạng</a:t>
            </a:r>
            <a:r>
              <a:rPr lang="en-US" sz="3200" b="1" u="sng" dirty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u="sng" dirty="0">
                <a:solidFill>
                  <a:srgbClr val="C00000"/>
                </a:solidFill>
                <a:ea typeface="Times New Roman" panose="02020603050405020304" pitchFamily="18" charset="0"/>
                <a:sym typeface="Wingdings 2" panose="05020102010507070707" pitchFamily="18" charset="2"/>
              </a:rPr>
              <a:t></a:t>
            </a: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iệ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luậ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nghiệm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phươ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rình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ậc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ằ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đồ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hị</a:t>
            </a:r>
            <a:endParaRPr lang="en-US" sz="3200" dirty="0">
              <a:effectLst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-98473" y="967546"/>
                <a:ext cx="12098216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ea typeface="Arial" panose="020B0604020202020204" pitchFamily="34" charset="0"/>
                  </a:rPr>
                  <a:t> 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: </a:t>
                </a: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.</a:t>
                </a: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8473" y="967546"/>
                <a:ext cx="12098216" cy="2062103"/>
              </a:xfrm>
              <a:prstGeom prst="rect">
                <a:avLst/>
              </a:prstGeom>
              <a:blipFill rotWithShape="0">
                <a:blip r:embed="rId2"/>
                <a:stretch>
                  <a:fillRect l="-554" t="-4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-1" y="2567984"/>
                <a:ext cx="12309231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nl-NL" sz="3200" dirty="0" smtClean="0">
                    <a:ea typeface="Times New Roman" panose="02020603050405020304" pitchFamily="18" charset="0"/>
                    <a:cs typeface="Chu Văn An (Uni)"/>
                  </a:rPr>
                  <a:t>Lập </a:t>
                </a:r>
                <a:r>
                  <a:rPr lang="nl-NL" sz="3200" dirty="0">
                    <a:ea typeface="Times New Roman" panose="02020603050405020304" pitchFamily="18" charset="0"/>
                    <a:cs typeface="Chu Văn An (Uni)"/>
                  </a:rPr>
                  <a:t>phương trình hoành độ giao điểm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:</a:t>
                </a:r>
                <a:endParaRPr lang="nl-NL" sz="3200" dirty="0" smtClean="0">
                  <a:effectLst/>
                  <a:ea typeface="Times New Roman" panose="02020603050405020304" pitchFamily="18" charset="0"/>
                  <a:cs typeface="Chu Văn An (Uni)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𝑥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rgbClr val="FF0000"/>
                          </a:solidFill>
                          <a:effectLst/>
                          <a:ea typeface="Times New Roman" panose="02020603050405020304" pitchFamily="18" charset="0"/>
                        </a:rPr>
                        <m:t>    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2567984"/>
                <a:ext cx="12309231" cy="1077218"/>
              </a:xfrm>
              <a:prstGeom prst="rect">
                <a:avLst/>
              </a:prstGeom>
              <a:blipFill rotWithShape="0">
                <a:blip r:embed="rId3"/>
                <a:stretch>
                  <a:fillRect t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48979" y="3762882"/>
                <a:ext cx="4515916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và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hai</a:t>
                </a:r>
                <a:r>
                  <a:rPr lang="fr-FR" sz="3200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giao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điểm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79" y="3762882"/>
                <a:ext cx="4515916" cy="584775"/>
              </a:xfrm>
              <a:prstGeom prst="rect">
                <a:avLst/>
              </a:prstGeom>
              <a:blipFill rotWithShape="0">
                <a:blip r:embed="rId4"/>
                <a:stretch>
                  <a:fillRect t="-12500" r="-541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870318" y="3833961"/>
                <a:ext cx="378398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hai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nghiệm</a:t>
                </a:r>
                <a:endParaRPr lang="en-US" sz="3200" dirty="0"/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318" y="3833961"/>
                <a:ext cx="3783985" cy="584775"/>
              </a:xfrm>
              <a:prstGeom prst="rect">
                <a:avLst/>
              </a:prstGeom>
              <a:blipFill rotWithShape="0">
                <a:blip r:embed="rId5"/>
                <a:stretch>
                  <a:fillRect t="-12500" r="-306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61985" y="4536416"/>
                <a:ext cx="9481624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 smtClean="0">
                    <a:effectLst/>
                  </a:rPr>
                  <a:t>Hoặc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hàm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số</a:t>
                </a:r>
                <a:r>
                  <a:rPr lang="en-US" sz="3200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hai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điểm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,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ong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đó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một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giá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= </a:t>
                </a:r>
                <a:r>
                  <a:rPr lang="fr-FR" sz="3200" i="0" dirty="0" smtClean="0">
                    <a:effectLst/>
                    <a:latin typeface="+mj-lt"/>
                    <a:ea typeface="Times New Roman" panose="02020603050405020304" pitchFamily="18" charset="0"/>
                    <a:cs typeface="Chu Văn An (Uni)"/>
                  </a:rPr>
                  <a:t>0</a:t>
                </a:r>
                <a:endParaRPr lang="en-US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985" y="4536416"/>
                <a:ext cx="9481624" cy="1077218"/>
              </a:xfrm>
              <a:prstGeom prst="rect">
                <a:avLst/>
              </a:prstGeom>
              <a:blipFill rotWithShape="0">
                <a:blip r:embed="rId6"/>
                <a:stretch>
                  <a:fillRect l="-1607" t="-6780" b="-17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120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5" grpId="0"/>
      <p:bldP spid="56" grpId="0"/>
      <p:bldP spid="83" grpId="0"/>
      <p:bldP spid="93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8979" y="254744"/>
            <a:ext cx="112614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828800" algn="l"/>
                <a:tab pos="3657600" algn="l"/>
                <a:tab pos="5200650" algn="l"/>
              </a:tabLst>
            </a:pP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sz="3200" b="1" u="sng" dirty="0" err="1">
                <a:solidFill>
                  <a:srgbClr val="0000CC"/>
                </a:solidFill>
                <a:ea typeface="Times New Roman" panose="02020603050405020304" pitchFamily="18" charset="0"/>
              </a:rPr>
              <a:t>Dạng</a:t>
            </a:r>
            <a:r>
              <a:rPr lang="en-US" sz="3200" b="1" u="sng" dirty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u="sng" dirty="0">
                <a:solidFill>
                  <a:srgbClr val="C00000"/>
                </a:solidFill>
                <a:ea typeface="Times New Roman" panose="02020603050405020304" pitchFamily="18" charset="0"/>
                <a:sym typeface="Wingdings 2" panose="05020102010507070707" pitchFamily="18" charset="2"/>
              </a:rPr>
              <a:t></a:t>
            </a:r>
            <a:r>
              <a:rPr lang="en-US" sz="3200" b="1" dirty="0">
                <a:solidFill>
                  <a:srgbClr val="0000CC"/>
                </a:solidFill>
                <a:ea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iệ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luận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nghiệm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phươ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rình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ậc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a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bằng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đồ</a:t>
            </a:r>
            <a:r>
              <a:rPr lang="en-US" sz="3200" b="1" dirty="0" smtClean="0">
                <a:solidFill>
                  <a:srgbClr val="0000CC"/>
                </a:solidFill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ea typeface="Times New Roman" panose="02020603050405020304" pitchFamily="18" charset="0"/>
              </a:rPr>
              <a:t>thị</a:t>
            </a:r>
            <a:endParaRPr lang="en-US" sz="3200" dirty="0">
              <a:effectLst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-98473" y="967546"/>
                <a:ext cx="12098216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b="1" dirty="0" smtClean="0">
                    <a:solidFill>
                      <a:srgbClr val="0000CC"/>
                    </a:solidFill>
                    <a:ea typeface="Arial" panose="020B0604020202020204" pitchFamily="34" charset="0"/>
                  </a:rPr>
                  <a:t> 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effectLst/>
                    <a:ea typeface="Arial" panose="020B0604020202020204" pitchFamily="34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CC"/>
                    </a:solidFill>
                    <a:effectLst/>
                    <a:ea typeface="Times New Roman" panose="02020603050405020304" pitchFamily="18" charset="0"/>
                  </a:rPr>
                  <a:t>: </a:t>
                </a:r>
                <a:endParaRPr lang="en-US" sz="3200" dirty="0">
                  <a:effectLst/>
                  <a:ea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có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.</a:t>
                </a: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8473" y="967546"/>
                <a:ext cx="12098216" cy="2062103"/>
              </a:xfrm>
              <a:prstGeom prst="rect">
                <a:avLst/>
              </a:prstGeom>
              <a:blipFill rotWithShape="0">
                <a:blip r:embed="rId2"/>
                <a:stretch>
                  <a:fillRect l="-554" t="-4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-1" y="2567984"/>
                <a:ext cx="12309231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0000CC"/>
                    </a:solidFill>
                    <a:ea typeface="Arial" panose="020B0604020202020204" pitchFamily="34" charset="0"/>
                    <a:sym typeface="Wingdings 2" panose="05020102010507070707" pitchFamily="18" charset="2"/>
                  </a:rPr>
                  <a:t></a:t>
                </a:r>
                <a:r>
                  <a:rPr lang="nl-NL" sz="3200" dirty="0" smtClean="0">
                    <a:ea typeface="Times New Roman" panose="02020603050405020304" pitchFamily="18" charset="0"/>
                    <a:cs typeface="Chu Văn An (Uni)"/>
                  </a:rPr>
                  <a:t>Lập </a:t>
                </a:r>
                <a:r>
                  <a:rPr lang="nl-NL" sz="3200" dirty="0">
                    <a:ea typeface="Times New Roman" panose="02020603050405020304" pitchFamily="18" charset="0"/>
                    <a:cs typeface="Chu Văn An (Uni)"/>
                  </a:rPr>
                  <a:t>phương trình hoành độ giao điểm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nl-NL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nl-NL" sz="3200" dirty="0">
                    <a:effectLst/>
                    <a:ea typeface="Times New Roman" panose="02020603050405020304" pitchFamily="18" charset="0"/>
                    <a:cs typeface="Chu Văn An (Uni)"/>
                  </a:rPr>
                  <a:t>:</a:t>
                </a:r>
                <a:endParaRPr lang="nl-NL" sz="3200" dirty="0" smtClean="0">
                  <a:effectLst/>
                  <a:ea typeface="Times New Roman" panose="02020603050405020304" pitchFamily="18" charset="0"/>
                  <a:cs typeface="Chu Văn An (Uni)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𝑥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𝑘</m:t>
                      </m:r>
                      <m:r>
                        <m:rPr>
                          <m:nor/>
                        </m:rPr>
                        <a:rPr lang="en-US" sz="3200">
                          <a:solidFill>
                            <a:srgbClr val="FF0000"/>
                          </a:solidFill>
                          <a:effectLst/>
                          <a:ea typeface="Times New Roman" panose="02020603050405020304" pitchFamily="18" charset="0"/>
                        </a:rPr>
                        <m:t>    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3200" dirty="0">
                  <a:effectLst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2567984"/>
                <a:ext cx="12309231" cy="1077218"/>
              </a:xfrm>
              <a:prstGeom prst="rect">
                <a:avLst/>
              </a:prstGeom>
              <a:blipFill rotWithShape="0">
                <a:blip r:embed="rId3"/>
                <a:stretch>
                  <a:fillRect t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48979" y="3762882"/>
                <a:ext cx="442133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và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ba</a:t>
                </a:r>
                <a:r>
                  <a:rPr lang="fr-FR" sz="3200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giao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điểm</a:t>
                </a:r>
                <a:r>
                  <a:rPr lang="fr-FR" sz="32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79" y="3762882"/>
                <a:ext cx="4421339" cy="584775"/>
              </a:xfrm>
              <a:prstGeom prst="rect">
                <a:avLst/>
              </a:prstGeom>
              <a:blipFill rotWithShape="0">
                <a:blip r:embed="rId4"/>
                <a:stretch>
                  <a:fillRect t="-12500" r="-552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870318" y="3833961"/>
                <a:ext cx="546495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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ba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nghiệm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phân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>
                    <a:effectLst/>
                    <a:ea typeface="Times New Roman" panose="02020603050405020304" pitchFamily="18" charset="0"/>
                    <a:cs typeface="Chu Văn An (Uni)"/>
                  </a:rPr>
                  <a:t>biệt</a:t>
                </a:r>
                <a:r>
                  <a:rPr lang="fr-FR" sz="3200" dirty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318" y="3833961"/>
                <a:ext cx="5464958" cy="584775"/>
              </a:xfrm>
              <a:prstGeom prst="rect">
                <a:avLst/>
              </a:prstGeom>
              <a:blipFill rotWithShape="0">
                <a:blip r:embed="rId5"/>
                <a:stretch>
                  <a:fillRect t="-12500" r="-112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61985" y="4536416"/>
                <a:ext cx="9481624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smtClean="0">
                    <a:effectLst/>
                    <a:sym typeface="Symbol" panose="05050102010706020507" pitchFamily="18" charset="2"/>
                  </a:rPr>
                  <a:t> </a:t>
                </a:r>
                <a:r>
                  <a:rPr lang="en-US" sz="3200" dirty="0" err="1" smtClean="0">
                    <a:effectLst/>
                  </a:rPr>
                  <a:t>Hoặc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hàm</a:t>
                </a:r>
                <a:r>
                  <a:rPr lang="en-US" sz="3200" dirty="0" smtClean="0">
                    <a:effectLst/>
                  </a:rPr>
                  <a:t> </a:t>
                </a:r>
                <a:r>
                  <a:rPr lang="en-US" sz="3200" dirty="0" err="1" smtClean="0">
                    <a:effectLst/>
                  </a:rPr>
                  <a:t>số</a:t>
                </a:r>
                <a:r>
                  <a:rPr lang="en-US" sz="3200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𝑥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fr-FR" sz="3200" dirty="0" smtClean="0">
                  <a:effectLst/>
                  <a:ea typeface="Times New Roman" panose="02020603050405020304" pitchFamily="18" charset="0"/>
                  <a:cs typeface="Chu Văn An (Uni)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ó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hai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điểm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và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giá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ực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trị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cùng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 </a:t>
                </a:r>
                <a:r>
                  <a:rPr lang="fr-FR" sz="3200" dirty="0" err="1" smtClean="0">
                    <a:effectLst/>
                    <a:ea typeface="Times New Roman" panose="02020603050405020304" pitchFamily="18" charset="0"/>
                    <a:cs typeface="Chu Văn An (Uni)"/>
                  </a:rPr>
                  <a:t>dấu</a:t>
                </a:r>
                <a:r>
                  <a:rPr lang="fr-FR" sz="3200" dirty="0" smtClean="0">
                    <a:effectLst/>
                    <a:ea typeface="Times New Roman" panose="02020603050405020304" pitchFamily="18" charset="0"/>
                    <a:cs typeface="Chu Văn An (Uni)"/>
                  </a:rPr>
                  <a:t>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fr-FR" sz="3200" dirty="0" err="1" smtClean="0"/>
                  <a:t>Không</a:t>
                </a:r>
                <a:r>
                  <a:rPr lang="fr-FR" sz="3200" dirty="0" smtClean="0"/>
                  <a:t> </a:t>
                </a:r>
                <a:r>
                  <a:rPr lang="fr-FR" sz="3200" dirty="0" err="1" smtClean="0"/>
                  <a:t>có</a:t>
                </a:r>
                <a:r>
                  <a:rPr lang="fr-FR" sz="3200" dirty="0" smtClean="0"/>
                  <a:t> </a:t>
                </a:r>
                <a:r>
                  <a:rPr lang="fr-FR" sz="3200" dirty="0" err="1" smtClean="0"/>
                  <a:t>cực</a:t>
                </a:r>
                <a:r>
                  <a:rPr lang="fr-FR" sz="3200" dirty="0" smtClean="0"/>
                  <a:t> </a:t>
                </a:r>
                <a:r>
                  <a:rPr lang="fr-FR" sz="3200" dirty="0" err="1" smtClean="0"/>
                  <a:t>trị</a:t>
                </a:r>
                <a:r>
                  <a:rPr lang="fr-FR" sz="3200" dirty="0" smtClean="0"/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985" y="4536416"/>
                <a:ext cx="9481624" cy="1569660"/>
              </a:xfrm>
              <a:prstGeom prst="rect">
                <a:avLst/>
              </a:prstGeom>
              <a:blipFill rotWithShape="0">
                <a:blip r:embed="rId6"/>
                <a:stretch>
                  <a:fillRect l="-1607" t="-5814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4907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5" grpId="0"/>
      <p:bldP spid="56" grpId="0"/>
      <p:bldP spid="83" grpId="0"/>
      <p:bldP spid="93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4063</TotalTime>
  <Words>2355</Words>
  <PresentationFormat>Widescreen</PresentationFormat>
  <Paragraphs>628</Paragraphs>
  <Slides>6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82" baseType="lpstr">
      <vt:lpstr>Arial</vt:lpstr>
      <vt:lpstr>Calibri</vt:lpstr>
      <vt:lpstr>Calibri Light</vt:lpstr>
      <vt:lpstr>Cambria Math</vt:lpstr>
      <vt:lpstr>Chu Văn An (Uni)</vt:lpstr>
      <vt:lpstr>Symbol</vt:lpstr>
      <vt:lpstr>SymbolPS</vt:lpstr>
      <vt:lpstr>Time New Roman</vt:lpstr>
      <vt:lpstr>Times New Roman</vt:lpstr>
      <vt:lpstr>Times New Roman Bold</vt:lpstr>
      <vt:lpstr>UTM Centur</vt:lpstr>
      <vt:lpstr>Vani</vt:lpstr>
      <vt:lpstr>Varpada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25T15:02:06Z</dcterms:modified>
</cp:coreProperties>
</file>